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28A687" w14:textId="4D0829B9" w:rsidR="00DD673D" w:rsidRDefault="003B167B" w:rsidP="00D270FC">
      <w:pPr>
        <w:pStyle w:val="Heading1"/>
      </w:pPr>
      <w:r>
        <w:t>Module 5- Sequences</w:t>
      </w:r>
    </w:p>
    <w:p w14:paraId="7F13143B" w14:textId="62329D6C" w:rsidR="000E4458" w:rsidRPr="00E11388" w:rsidRDefault="009F0667" w:rsidP="000E4458">
      <w:pPr>
        <w:rPr>
          <w:sz w:val="24"/>
          <w:szCs w:val="24"/>
        </w:rPr>
      </w:pPr>
      <w:r w:rsidRPr="00E11388">
        <w:rPr>
          <w:sz w:val="24"/>
          <w:szCs w:val="24"/>
        </w:rPr>
        <w:t xml:space="preserve">In Python programming, a </w:t>
      </w:r>
      <w:r w:rsidRPr="00E11388">
        <w:rPr>
          <w:b/>
          <w:bCs/>
          <w:sz w:val="24"/>
          <w:szCs w:val="24"/>
        </w:rPr>
        <w:t>sequence</w:t>
      </w:r>
      <w:r w:rsidRPr="00E11388">
        <w:rPr>
          <w:sz w:val="24"/>
          <w:szCs w:val="24"/>
        </w:rPr>
        <w:t xml:space="preserve"> is </w:t>
      </w:r>
      <w:r w:rsidR="00CF178B" w:rsidRPr="00E11388">
        <w:rPr>
          <w:sz w:val="24"/>
          <w:szCs w:val="24"/>
        </w:rPr>
        <w:t xml:space="preserve">collection of data values that are </w:t>
      </w:r>
      <w:r w:rsidR="00240C1F" w:rsidRPr="00E11388">
        <w:rPr>
          <w:sz w:val="24"/>
          <w:szCs w:val="24"/>
        </w:rPr>
        <w:t>grouped t</w:t>
      </w:r>
      <w:r w:rsidR="00C524D0" w:rsidRPr="00E11388">
        <w:rPr>
          <w:sz w:val="24"/>
          <w:szCs w:val="24"/>
        </w:rPr>
        <w:t xml:space="preserve">ogether so that they can organized or manipulated </w:t>
      </w:r>
      <w:r w:rsidR="003777A5" w:rsidRPr="00E11388">
        <w:rPr>
          <w:sz w:val="24"/>
          <w:szCs w:val="24"/>
        </w:rPr>
        <w:t>by using the single name of the sequence.</w:t>
      </w:r>
      <w:r w:rsidR="00043F19" w:rsidRPr="00E11388">
        <w:rPr>
          <w:sz w:val="24"/>
          <w:szCs w:val="24"/>
        </w:rPr>
        <w:t xml:space="preserve"> </w:t>
      </w:r>
    </w:p>
    <w:p w14:paraId="62020D42" w14:textId="3944B484" w:rsidR="006D7FF5" w:rsidRDefault="006D7FF5" w:rsidP="006D7FF5">
      <w:pPr>
        <w:pStyle w:val="Heading2"/>
      </w:pPr>
      <w:r>
        <w:t>Arrays</w:t>
      </w:r>
    </w:p>
    <w:p w14:paraId="46379728" w14:textId="4BC8FF7B" w:rsidR="00A628FD" w:rsidRPr="00E11388" w:rsidRDefault="004C22D3" w:rsidP="00A628FD">
      <w:pPr>
        <w:rPr>
          <w:sz w:val="24"/>
          <w:szCs w:val="24"/>
        </w:rPr>
      </w:pPr>
      <w:r w:rsidRPr="00E11388">
        <w:rPr>
          <w:sz w:val="24"/>
          <w:szCs w:val="24"/>
        </w:rPr>
        <w:t>An</w:t>
      </w:r>
      <w:r w:rsidR="002F6DE4" w:rsidRPr="00E11388">
        <w:rPr>
          <w:b/>
          <w:bCs/>
          <w:sz w:val="24"/>
          <w:szCs w:val="24"/>
        </w:rPr>
        <w:t xml:space="preserve"> </w:t>
      </w:r>
      <w:r w:rsidR="001B5EDA" w:rsidRPr="00E11388">
        <w:rPr>
          <w:b/>
          <w:bCs/>
          <w:sz w:val="24"/>
          <w:szCs w:val="24"/>
        </w:rPr>
        <w:t>Array</w:t>
      </w:r>
      <w:r w:rsidR="001B5EDA" w:rsidRPr="00E11388">
        <w:rPr>
          <w:sz w:val="24"/>
          <w:szCs w:val="24"/>
        </w:rPr>
        <w:t xml:space="preserve"> </w:t>
      </w:r>
      <w:r w:rsidRPr="00E11388">
        <w:rPr>
          <w:sz w:val="24"/>
          <w:szCs w:val="24"/>
        </w:rPr>
        <w:t xml:space="preserve">is </w:t>
      </w:r>
      <w:r w:rsidR="001B5EDA" w:rsidRPr="00E11388">
        <w:rPr>
          <w:sz w:val="24"/>
          <w:szCs w:val="24"/>
        </w:rPr>
        <w:t>a sequential collection</w:t>
      </w:r>
      <w:r w:rsidR="00150490" w:rsidRPr="00E11388">
        <w:rPr>
          <w:sz w:val="24"/>
          <w:szCs w:val="24"/>
        </w:rPr>
        <w:t xml:space="preserve"> of data values </w:t>
      </w:r>
      <w:r w:rsidR="000F032D" w:rsidRPr="00E11388">
        <w:rPr>
          <w:sz w:val="24"/>
          <w:szCs w:val="24"/>
        </w:rPr>
        <w:t>which include string and numeric data types among other</w:t>
      </w:r>
      <w:r w:rsidR="00454358" w:rsidRPr="00E11388">
        <w:rPr>
          <w:sz w:val="24"/>
          <w:szCs w:val="24"/>
        </w:rPr>
        <w:t xml:space="preserve"> </w:t>
      </w:r>
      <w:r w:rsidR="002F508A" w:rsidRPr="00E11388">
        <w:rPr>
          <w:sz w:val="24"/>
          <w:szCs w:val="24"/>
        </w:rPr>
        <w:t>data types</w:t>
      </w:r>
      <w:r w:rsidR="00340B3A" w:rsidRPr="00E11388">
        <w:rPr>
          <w:sz w:val="24"/>
          <w:szCs w:val="24"/>
        </w:rPr>
        <w:t>, but all the elements in the array are of the same type.</w:t>
      </w:r>
    </w:p>
    <w:p w14:paraId="493A4F6D" w14:textId="7221DA19" w:rsidR="00D868E0" w:rsidRDefault="00D868E0" w:rsidP="00D868E0">
      <w:pPr>
        <w:pStyle w:val="Heading3"/>
      </w:pPr>
      <w:r>
        <w:t>Examples of Arrays</w:t>
      </w:r>
    </w:p>
    <w:p w14:paraId="2A55AE91" w14:textId="6B8215CC" w:rsidR="00D868E0" w:rsidRPr="00E11388" w:rsidRDefault="00797F51" w:rsidP="002D2824">
      <w:pPr>
        <w:pStyle w:val="ListParagraph"/>
        <w:numPr>
          <w:ilvl w:val="0"/>
          <w:numId w:val="1"/>
        </w:numPr>
        <w:rPr>
          <w:sz w:val="24"/>
          <w:szCs w:val="24"/>
        </w:rPr>
      </w:pPr>
      <w:bookmarkStart w:id="0" w:name="_Hlk206871128"/>
      <w:r>
        <w:rPr>
          <w:sz w:val="24"/>
          <w:szCs w:val="24"/>
        </w:rPr>
        <w:t>h</w:t>
      </w:r>
      <w:r w:rsidR="0084418B">
        <w:rPr>
          <w:sz w:val="24"/>
          <w:szCs w:val="24"/>
        </w:rPr>
        <w:t>igh_</w:t>
      </w:r>
      <w:r w:rsidR="00852926" w:rsidRPr="00E11388">
        <w:rPr>
          <w:sz w:val="24"/>
          <w:szCs w:val="24"/>
        </w:rPr>
        <w:t>t</w:t>
      </w:r>
      <w:r w:rsidR="00016EF9" w:rsidRPr="00E11388">
        <w:rPr>
          <w:sz w:val="24"/>
          <w:szCs w:val="24"/>
        </w:rPr>
        <w:t>emperatures</w:t>
      </w:r>
      <w:r w:rsidR="00852926" w:rsidRPr="00E11388">
        <w:rPr>
          <w:sz w:val="24"/>
          <w:szCs w:val="24"/>
        </w:rPr>
        <w:t xml:space="preserve">= </w:t>
      </w:r>
      <w:r w:rsidR="007246F1" w:rsidRPr="00E11388">
        <w:rPr>
          <w:sz w:val="24"/>
          <w:szCs w:val="24"/>
        </w:rPr>
        <w:t>[</w:t>
      </w:r>
      <w:r w:rsidR="004320BF" w:rsidRPr="00E11388">
        <w:rPr>
          <w:sz w:val="24"/>
          <w:szCs w:val="24"/>
        </w:rPr>
        <w:t>81</w:t>
      </w:r>
      <w:r w:rsidR="00E54B5E" w:rsidRPr="00E11388">
        <w:rPr>
          <w:sz w:val="24"/>
          <w:szCs w:val="24"/>
        </w:rPr>
        <w:t>,</w:t>
      </w:r>
      <w:r w:rsidR="007246F1" w:rsidRPr="00E11388">
        <w:rPr>
          <w:sz w:val="24"/>
          <w:szCs w:val="24"/>
        </w:rPr>
        <w:t xml:space="preserve"> </w:t>
      </w:r>
      <w:r w:rsidR="004320BF" w:rsidRPr="00E11388">
        <w:rPr>
          <w:sz w:val="24"/>
          <w:szCs w:val="24"/>
        </w:rPr>
        <w:t>85,</w:t>
      </w:r>
      <w:r w:rsidR="006F5F66" w:rsidRPr="00E11388">
        <w:rPr>
          <w:sz w:val="24"/>
          <w:szCs w:val="24"/>
        </w:rPr>
        <w:t xml:space="preserve"> </w:t>
      </w:r>
      <w:r w:rsidR="004320BF" w:rsidRPr="00E11388">
        <w:rPr>
          <w:sz w:val="24"/>
          <w:szCs w:val="24"/>
        </w:rPr>
        <w:t>86,</w:t>
      </w:r>
      <w:r w:rsidR="006F5F66" w:rsidRPr="00E11388">
        <w:rPr>
          <w:sz w:val="24"/>
          <w:szCs w:val="24"/>
        </w:rPr>
        <w:t xml:space="preserve"> </w:t>
      </w:r>
      <w:r w:rsidR="004320BF" w:rsidRPr="00E11388">
        <w:rPr>
          <w:sz w:val="24"/>
          <w:szCs w:val="24"/>
        </w:rPr>
        <w:t>89,</w:t>
      </w:r>
      <w:r w:rsidR="006F5F66" w:rsidRPr="00E11388">
        <w:rPr>
          <w:sz w:val="24"/>
          <w:szCs w:val="24"/>
        </w:rPr>
        <w:t xml:space="preserve"> </w:t>
      </w:r>
      <w:r w:rsidR="004320BF" w:rsidRPr="00E11388">
        <w:rPr>
          <w:sz w:val="24"/>
          <w:szCs w:val="24"/>
        </w:rPr>
        <w:t>9</w:t>
      </w:r>
      <w:r w:rsidR="00E61341" w:rsidRPr="00E11388">
        <w:rPr>
          <w:sz w:val="24"/>
          <w:szCs w:val="24"/>
        </w:rPr>
        <w:t>8</w:t>
      </w:r>
      <w:r w:rsidR="004320BF" w:rsidRPr="00E11388">
        <w:rPr>
          <w:sz w:val="24"/>
          <w:szCs w:val="24"/>
        </w:rPr>
        <w:t>,</w:t>
      </w:r>
      <w:r w:rsidR="006F5F66" w:rsidRPr="00E11388">
        <w:rPr>
          <w:sz w:val="24"/>
          <w:szCs w:val="24"/>
        </w:rPr>
        <w:t xml:space="preserve"> </w:t>
      </w:r>
      <w:r w:rsidR="004320BF" w:rsidRPr="00E11388">
        <w:rPr>
          <w:sz w:val="24"/>
          <w:szCs w:val="24"/>
        </w:rPr>
        <w:t>91</w:t>
      </w:r>
      <w:r w:rsidR="00142745" w:rsidRPr="00E11388">
        <w:rPr>
          <w:sz w:val="24"/>
          <w:szCs w:val="24"/>
        </w:rPr>
        <w:t>,</w:t>
      </w:r>
      <w:r w:rsidR="006F5F66" w:rsidRPr="00E11388">
        <w:rPr>
          <w:sz w:val="24"/>
          <w:szCs w:val="24"/>
        </w:rPr>
        <w:t xml:space="preserve"> </w:t>
      </w:r>
      <w:r w:rsidR="00142745" w:rsidRPr="00E11388">
        <w:rPr>
          <w:sz w:val="24"/>
          <w:szCs w:val="24"/>
        </w:rPr>
        <w:t>79</w:t>
      </w:r>
      <w:r w:rsidR="009D7B8B" w:rsidRPr="00E11388">
        <w:rPr>
          <w:sz w:val="24"/>
          <w:szCs w:val="24"/>
        </w:rPr>
        <w:t>]</w:t>
      </w:r>
    </w:p>
    <w:bookmarkEnd w:id="0"/>
    <w:p w14:paraId="393FA542" w14:textId="4CB22C3B" w:rsidR="006F5F66" w:rsidRPr="00E11388" w:rsidRDefault="006F5F66" w:rsidP="002D2824">
      <w:pPr>
        <w:pStyle w:val="ListParagraph"/>
        <w:numPr>
          <w:ilvl w:val="0"/>
          <w:numId w:val="1"/>
        </w:numPr>
        <w:rPr>
          <w:sz w:val="24"/>
          <w:szCs w:val="24"/>
        </w:rPr>
      </w:pPr>
      <w:proofErr w:type="spellStart"/>
      <w:r w:rsidRPr="00E11388">
        <w:rPr>
          <w:sz w:val="24"/>
          <w:szCs w:val="24"/>
        </w:rPr>
        <w:t>cart_prices</w:t>
      </w:r>
      <w:proofErr w:type="spellEnd"/>
      <w:r w:rsidRPr="00E11388">
        <w:rPr>
          <w:sz w:val="24"/>
          <w:szCs w:val="24"/>
        </w:rPr>
        <w:t xml:space="preserve">= </w:t>
      </w:r>
      <w:r w:rsidR="004100BC" w:rsidRPr="00E11388">
        <w:rPr>
          <w:sz w:val="24"/>
          <w:szCs w:val="24"/>
        </w:rPr>
        <w:t>[12.99, 8.49</w:t>
      </w:r>
      <w:r w:rsidR="00DA7C0A" w:rsidRPr="00E11388">
        <w:rPr>
          <w:sz w:val="24"/>
          <w:szCs w:val="24"/>
        </w:rPr>
        <w:t>, 5.25, 22.00, 3.75]</w:t>
      </w:r>
    </w:p>
    <w:p w14:paraId="41EC991A" w14:textId="1A3CB9F0" w:rsidR="00DA7C0A" w:rsidRPr="00E11388" w:rsidRDefault="00410DB0" w:rsidP="002D2824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E11388">
        <w:rPr>
          <w:sz w:val="24"/>
          <w:szCs w:val="24"/>
        </w:rPr>
        <w:t>reviews</w:t>
      </w:r>
      <w:r w:rsidR="00DC0808" w:rsidRPr="00E11388">
        <w:rPr>
          <w:sz w:val="24"/>
          <w:szCs w:val="24"/>
        </w:rPr>
        <w:t>= [“Great quality and fast shipping!”, “Product was okay, but packaging was damaged.”, “</w:t>
      </w:r>
      <w:r w:rsidR="004B339E" w:rsidRPr="00E11388">
        <w:rPr>
          <w:sz w:val="24"/>
          <w:szCs w:val="24"/>
        </w:rPr>
        <w:t>Excellent value for the price.”, “Not what I expected.  Returning it.”</w:t>
      </w:r>
      <w:r w:rsidR="003E11B6" w:rsidRPr="00E11388">
        <w:rPr>
          <w:sz w:val="24"/>
          <w:szCs w:val="24"/>
        </w:rPr>
        <w:t>, “Five stars! Highly recommended.”]</w:t>
      </w:r>
    </w:p>
    <w:p w14:paraId="1B23C122" w14:textId="4E763EC4" w:rsidR="008D1E5F" w:rsidRPr="00E11388" w:rsidRDefault="006E28DE" w:rsidP="00CB3D5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E11388">
        <w:rPr>
          <w:sz w:val="24"/>
          <w:szCs w:val="24"/>
        </w:rPr>
        <w:t>species</w:t>
      </w:r>
      <w:proofErr w:type="gramStart"/>
      <w:r w:rsidRPr="00E11388">
        <w:rPr>
          <w:sz w:val="24"/>
          <w:szCs w:val="24"/>
        </w:rPr>
        <w:t xml:space="preserve">= </w:t>
      </w:r>
      <w:r w:rsidR="006863AD" w:rsidRPr="00E11388">
        <w:rPr>
          <w:sz w:val="24"/>
          <w:szCs w:val="24"/>
        </w:rPr>
        <w:t xml:space="preserve"> [</w:t>
      </w:r>
      <w:proofErr w:type="gramEnd"/>
      <w:r w:rsidR="006863AD" w:rsidRPr="00E11388">
        <w:rPr>
          <w:sz w:val="24"/>
          <w:szCs w:val="24"/>
        </w:rPr>
        <w:t>"Jaguar", "Toucan", "Capuchin Monkey", "</w:t>
      </w:r>
      <w:proofErr w:type="spellStart"/>
      <w:r w:rsidR="006863AD" w:rsidRPr="00E11388">
        <w:rPr>
          <w:sz w:val="24"/>
          <w:szCs w:val="24"/>
        </w:rPr>
        <w:t>Toucan","Sloth</w:t>
      </w:r>
      <w:proofErr w:type="spellEnd"/>
      <w:r w:rsidR="006863AD" w:rsidRPr="00E11388">
        <w:rPr>
          <w:sz w:val="24"/>
          <w:szCs w:val="24"/>
        </w:rPr>
        <w:t>", "Jaguar", "Macaw", "Capuchin Monkey", "Capybara", "Toucan"]</w:t>
      </w:r>
    </w:p>
    <w:p w14:paraId="79AF39A1" w14:textId="77777777" w:rsidR="001D3714" w:rsidRDefault="001D3714" w:rsidP="001D3714"/>
    <w:p w14:paraId="61EE4CB7" w14:textId="77777777" w:rsidR="00111C92" w:rsidRDefault="00111C92" w:rsidP="001D3714"/>
    <w:p w14:paraId="66C5772D" w14:textId="77B10F3E" w:rsidR="00CB3D5F" w:rsidRDefault="00DE3726" w:rsidP="00DE3726">
      <w:pPr>
        <w:pStyle w:val="Heading3"/>
      </w:pPr>
      <w:r>
        <w:t>Creating an Array in Python</w:t>
      </w:r>
    </w:p>
    <w:tbl>
      <w:tblPr>
        <w:tblStyle w:val="GridTable1Light"/>
        <w:tblW w:w="11070" w:type="dxa"/>
        <w:tblInd w:w="-815" w:type="dxa"/>
        <w:tblLook w:val="0420" w:firstRow="1" w:lastRow="0" w:firstColumn="0" w:lastColumn="0" w:noHBand="0" w:noVBand="1"/>
      </w:tblPr>
      <w:tblGrid>
        <w:gridCol w:w="5760"/>
        <w:gridCol w:w="5310"/>
      </w:tblGrid>
      <w:tr w:rsidR="00A35A63" w14:paraId="74CF2915" w14:textId="77777777" w:rsidTr="007902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760" w:type="dxa"/>
          </w:tcPr>
          <w:p w14:paraId="2CD5D611" w14:textId="5AF33371" w:rsidR="00A35A63" w:rsidRPr="00E11388" w:rsidRDefault="000A5264" w:rsidP="00DE3726">
            <w:pPr>
              <w:rPr>
                <w:sz w:val="24"/>
                <w:szCs w:val="24"/>
              </w:rPr>
            </w:pPr>
            <w:r w:rsidRPr="00E11388">
              <w:rPr>
                <w:sz w:val="24"/>
                <w:szCs w:val="24"/>
              </w:rPr>
              <w:t xml:space="preserve">datascience </w:t>
            </w:r>
            <w:r w:rsidR="003A13C0" w:rsidRPr="00E11388">
              <w:rPr>
                <w:sz w:val="24"/>
                <w:szCs w:val="24"/>
              </w:rPr>
              <w:t>Module</w:t>
            </w:r>
            <w:r w:rsidRPr="00E11388">
              <w:rPr>
                <w:sz w:val="24"/>
                <w:szCs w:val="24"/>
              </w:rPr>
              <w:t xml:space="preserve"> </w:t>
            </w:r>
          </w:p>
        </w:tc>
        <w:tc>
          <w:tcPr>
            <w:tcW w:w="5310" w:type="dxa"/>
          </w:tcPr>
          <w:p w14:paraId="22821E3F" w14:textId="663E5511" w:rsidR="00A35A63" w:rsidRPr="00E11388" w:rsidRDefault="00A84D31" w:rsidP="00DE37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</w:t>
            </w:r>
            <w:r w:rsidR="003A13C0" w:rsidRPr="00E11388">
              <w:rPr>
                <w:sz w:val="24"/>
                <w:szCs w:val="24"/>
              </w:rPr>
              <w:t>umpy Module</w:t>
            </w:r>
          </w:p>
        </w:tc>
      </w:tr>
      <w:tr w:rsidR="00A35A63" w14:paraId="0D308A8E" w14:textId="77777777" w:rsidTr="00790263">
        <w:tc>
          <w:tcPr>
            <w:tcW w:w="5760" w:type="dxa"/>
          </w:tcPr>
          <w:p w14:paraId="00374CFA" w14:textId="77777777" w:rsidR="004C7A31" w:rsidRPr="00E11388" w:rsidRDefault="004C7A31" w:rsidP="00DE3726">
            <w:pPr>
              <w:rPr>
                <w:sz w:val="24"/>
                <w:szCs w:val="24"/>
              </w:rPr>
            </w:pPr>
            <w:r w:rsidRPr="00E11388">
              <w:rPr>
                <w:sz w:val="24"/>
                <w:szCs w:val="24"/>
              </w:rPr>
              <w:t>from datascience import*</w:t>
            </w:r>
          </w:p>
          <w:p w14:paraId="6182BA52" w14:textId="77777777" w:rsidR="00130867" w:rsidRPr="00E11388" w:rsidRDefault="00130867" w:rsidP="00DE3726">
            <w:pPr>
              <w:rPr>
                <w:sz w:val="24"/>
                <w:szCs w:val="24"/>
              </w:rPr>
            </w:pPr>
          </w:p>
          <w:p w14:paraId="561419DF" w14:textId="77777777" w:rsidR="00A35A63" w:rsidRDefault="00130867" w:rsidP="00DE3726">
            <w:pPr>
              <w:rPr>
                <w:sz w:val="24"/>
                <w:szCs w:val="24"/>
              </w:rPr>
            </w:pPr>
            <w:r w:rsidRPr="00E11388">
              <w:rPr>
                <w:sz w:val="24"/>
                <w:szCs w:val="24"/>
              </w:rPr>
              <w:t>make_</w:t>
            </w:r>
            <w:proofErr w:type="gramStart"/>
            <w:r w:rsidRPr="00E11388">
              <w:rPr>
                <w:sz w:val="24"/>
                <w:szCs w:val="24"/>
              </w:rPr>
              <w:t>array(</w:t>
            </w:r>
            <w:proofErr w:type="gramEnd"/>
            <w:r w:rsidRPr="00E11388">
              <w:rPr>
                <w:sz w:val="24"/>
                <w:szCs w:val="24"/>
              </w:rPr>
              <w:t xml:space="preserve">collection of </w:t>
            </w:r>
            <w:r w:rsidR="00E11388" w:rsidRPr="00E11388">
              <w:rPr>
                <w:sz w:val="24"/>
                <w:szCs w:val="24"/>
              </w:rPr>
              <w:t>values separated by a comma)</w:t>
            </w:r>
            <w:r w:rsidR="003A13C0" w:rsidRPr="00E11388">
              <w:rPr>
                <w:sz w:val="24"/>
                <w:szCs w:val="24"/>
              </w:rPr>
              <w:t xml:space="preserve"> </w:t>
            </w:r>
          </w:p>
          <w:p w14:paraId="709240DA" w14:textId="77777777" w:rsidR="00FB1E93" w:rsidRDefault="00FB1E93" w:rsidP="00DE3726">
            <w:pPr>
              <w:rPr>
                <w:sz w:val="24"/>
                <w:szCs w:val="24"/>
              </w:rPr>
            </w:pPr>
          </w:p>
          <w:p w14:paraId="4A67EE6F" w14:textId="3AB26770" w:rsidR="00FB1E93" w:rsidRPr="00E11388" w:rsidRDefault="00797F51" w:rsidP="00DE37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igh_</w:t>
            </w:r>
            <w:r w:rsidR="000700D3">
              <w:rPr>
                <w:sz w:val="24"/>
                <w:szCs w:val="24"/>
              </w:rPr>
              <w:t xml:space="preserve">temperatures= </w:t>
            </w:r>
            <w:r w:rsidR="00FB1E93">
              <w:rPr>
                <w:sz w:val="24"/>
                <w:szCs w:val="24"/>
              </w:rPr>
              <w:t>make_</w:t>
            </w:r>
            <w:proofErr w:type="gramStart"/>
            <w:r w:rsidR="00FB1E93">
              <w:rPr>
                <w:sz w:val="24"/>
                <w:szCs w:val="24"/>
              </w:rPr>
              <w:t>array(</w:t>
            </w:r>
            <w:proofErr w:type="gramEnd"/>
            <w:r w:rsidR="000700D3" w:rsidRPr="000700D3">
              <w:rPr>
                <w:sz w:val="24"/>
                <w:szCs w:val="24"/>
              </w:rPr>
              <w:t>81, 85, 86, 89, 98, 91, 79</w:t>
            </w:r>
            <w:r w:rsidR="000700D3">
              <w:rPr>
                <w:sz w:val="24"/>
                <w:szCs w:val="24"/>
              </w:rPr>
              <w:t>)</w:t>
            </w:r>
          </w:p>
        </w:tc>
        <w:tc>
          <w:tcPr>
            <w:tcW w:w="5310" w:type="dxa"/>
          </w:tcPr>
          <w:p w14:paraId="5AB797D6" w14:textId="77777777" w:rsidR="00A35A63" w:rsidRDefault="00A84D31" w:rsidP="00DE3726">
            <w:pPr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i</w:t>
            </w:r>
            <w:r w:rsidR="0047257A">
              <w:rPr>
                <w:sz w:val="24"/>
                <w:szCs w:val="24"/>
              </w:rPr>
              <w:t>mport</w:t>
            </w:r>
            <w:r>
              <w:rPr>
                <w:sz w:val="24"/>
                <w:szCs w:val="24"/>
              </w:rPr>
              <w:t xml:space="preserve"> </w:t>
            </w:r>
            <w:r w:rsidR="0047257A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umpy</w:t>
            </w:r>
            <w:proofErr w:type="gramEnd"/>
            <w:r w:rsidR="00D65698">
              <w:rPr>
                <w:sz w:val="24"/>
                <w:szCs w:val="24"/>
              </w:rPr>
              <w:t xml:space="preserve"> as np</w:t>
            </w:r>
          </w:p>
          <w:p w14:paraId="16D6C730" w14:textId="77777777" w:rsidR="00D65698" w:rsidRDefault="00D65698" w:rsidP="00DE3726">
            <w:pPr>
              <w:rPr>
                <w:sz w:val="24"/>
                <w:szCs w:val="24"/>
              </w:rPr>
            </w:pPr>
          </w:p>
          <w:p w14:paraId="69EA1FCC" w14:textId="77777777" w:rsidR="00D65698" w:rsidRDefault="00D65698" w:rsidP="00DE3726">
            <w:pPr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np.array</w:t>
            </w:r>
            <w:proofErr w:type="gramEnd"/>
            <w:r>
              <w:rPr>
                <w:sz w:val="24"/>
                <w:szCs w:val="24"/>
              </w:rPr>
              <w:t>([</w:t>
            </w:r>
            <w:r w:rsidR="00DE4790">
              <w:rPr>
                <w:sz w:val="24"/>
                <w:szCs w:val="24"/>
              </w:rPr>
              <w:t>collection values separated by a comma</w:t>
            </w:r>
            <w:r w:rsidR="00740204">
              <w:rPr>
                <w:sz w:val="24"/>
                <w:szCs w:val="24"/>
              </w:rPr>
              <w:t>])</w:t>
            </w:r>
          </w:p>
          <w:p w14:paraId="10DE9750" w14:textId="77777777" w:rsidR="00740204" w:rsidRDefault="00740204" w:rsidP="00DE3726">
            <w:pPr>
              <w:rPr>
                <w:sz w:val="24"/>
                <w:szCs w:val="24"/>
              </w:rPr>
            </w:pPr>
          </w:p>
          <w:p w14:paraId="1032F012" w14:textId="6EB4740C" w:rsidR="00740204" w:rsidRPr="00E11388" w:rsidRDefault="00797F51" w:rsidP="00DE37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igh_</w:t>
            </w:r>
            <w:r w:rsidR="00740204">
              <w:rPr>
                <w:sz w:val="24"/>
                <w:szCs w:val="24"/>
              </w:rPr>
              <w:t>temperat</w:t>
            </w:r>
            <w:r w:rsidR="00BC2839">
              <w:rPr>
                <w:sz w:val="24"/>
                <w:szCs w:val="24"/>
              </w:rPr>
              <w:t xml:space="preserve">ures = </w:t>
            </w:r>
            <w:proofErr w:type="gramStart"/>
            <w:r w:rsidR="00BC2839">
              <w:rPr>
                <w:sz w:val="24"/>
                <w:szCs w:val="24"/>
              </w:rPr>
              <w:t>np.array</w:t>
            </w:r>
            <w:proofErr w:type="gramEnd"/>
            <w:r w:rsidR="00BC2839">
              <w:rPr>
                <w:sz w:val="24"/>
                <w:szCs w:val="24"/>
              </w:rPr>
              <w:t>(</w:t>
            </w:r>
            <w:r w:rsidR="00BC2839" w:rsidRPr="00BC2839">
              <w:rPr>
                <w:sz w:val="24"/>
                <w:szCs w:val="24"/>
              </w:rPr>
              <w:t>[81, 85, 86, 89, 98, 91, 79]</w:t>
            </w:r>
            <w:r w:rsidR="00BC2839">
              <w:rPr>
                <w:sz w:val="24"/>
                <w:szCs w:val="24"/>
              </w:rPr>
              <w:t>)</w:t>
            </w:r>
          </w:p>
        </w:tc>
      </w:tr>
    </w:tbl>
    <w:p w14:paraId="248ED7BC" w14:textId="77777777" w:rsidR="00DE3726" w:rsidRDefault="00DE3726" w:rsidP="00DE3726"/>
    <w:p w14:paraId="5862B2D4" w14:textId="3BC579BD" w:rsidR="000F7B0F" w:rsidRDefault="00F67B70" w:rsidP="00DE3726">
      <w:r>
        <w:t xml:space="preserve">Practice 1- In </w:t>
      </w:r>
      <w:r w:rsidR="002E04EE">
        <w:t xml:space="preserve">the </w:t>
      </w:r>
      <w:r w:rsidR="00F523B3">
        <w:t>Module</w:t>
      </w:r>
      <w:r w:rsidR="00E54CA4">
        <w:t xml:space="preserve"> 5 Lecture</w:t>
      </w:r>
      <w:r>
        <w:t xml:space="preserve"> Noteboo</w:t>
      </w:r>
      <w:r w:rsidR="001133FC">
        <w:t xml:space="preserve">k, create an array for the </w:t>
      </w:r>
      <w:r w:rsidR="005E15BC">
        <w:t>b</w:t>
      </w:r>
      <w:r w:rsidR="001133FC">
        <w:t>-d examples above</w:t>
      </w:r>
      <w:r w:rsidR="00FE5558">
        <w:t xml:space="preserve"> under “Examples of Arrays”.</w:t>
      </w:r>
    </w:p>
    <w:p w14:paraId="002E17A8" w14:textId="30F9C696" w:rsidR="00416513" w:rsidRDefault="00773B87" w:rsidP="00DE3726">
      <w:r>
        <w:t xml:space="preserve">Practice 2- In </w:t>
      </w:r>
      <w:r w:rsidR="002E04EE">
        <w:t>the Module 5 Lecture</w:t>
      </w:r>
      <w:r>
        <w:t xml:space="preserve"> Notebook, </w:t>
      </w:r>
      <w:r w:rsidR="0064589C">
        <w:t xml:space="preserve">take the high_temperatures array and evaluate the following expression: </w:t>
      </w:r>
    </w:p>
    <w:p w14:paraId="0F10E1F1" w14:textId="3FC9BF6B" w:rsidR="0064589C" w:rsidRDefault="00AF6437" w:rsidP="00DE3726">
      <w:r w:rsidRPr="00961AC4">
        <w:rPr>
          <w:position w:val="-24"/>
        </w:rPr>
        <w:object w:dxaOrig="2500" w:dyaOrig="620" w14:anchorId="21A29E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5.25pt;height:30.75pt" o:ole="">
            <v:imagedata r:id="rId5" o:title=""/>
          </v:shape>
          <o:OLEObject Type="Embed" ProgID="Equation.DSMT4" ShapeID="_x0000_i1029" DrawAspect="Content" ObjectID="_1817567841" r:id="rId6"/>
        </w:object>
      </w:r>
      <w:r w:rsidR="00961AC4">
        <w:t xml:space="preserve"> </w:t>
      </w:r>
    </w:p>
    <w:p w14:paraId="4241916C" w14:textId="6EBF1AE6" w:rsidR="00717E7D" w:rsidRDefault="00483B2D" w:rsidP="00DE3726">
      <w:r>
        <w:t>What is the ou</w:t>
      </w:r>
      <w:r w:rsidR="00C0299E">
        <w:t xml:space="preserve">tput? </w:t>
      </w:r>
    </w:p>
    <w:p w14:paraId="73FF8F4C" w14:textId="77777777" w:rsidR="00C0299E" w:rsidRDefault="00C0299E" w:rsidP="00DE3726"/>
    <w:p w14:paraId="5F3D8CEE" w14:textId="5E39B8C3" w:rsidR="007B4FFD" w:rsidRDefault="007B4FFD" w:rsidP="00DE3726">
      <w:r>
        <w:t xml:space="preserve">What does the above expression </w:t>
      </w:r>
      <w:r w:rsidR="00A77F3D">
        <w:t xml:space="preserve">represent? </w:t>
      </w:r>
    </w:p>
    <w:p w14:paraId="1BA07738" w14:textId="77777777" w:rsidR="00A77F3D" w:rsidRDefault="00A77F3D" w:rsidP="00DE3726"/>
    <w:p w14:paraId="06FC5D77" w14:textId="3D93E8E8" w:rsidR="00FE5558" w:rsidRDefault="00834B7F" w:rsidP="00834B7F">
      <w:pPr>
        <w:pStyle w:val="Heading3"/>
      </w:pPr>
      <w:r>
        <w:lastRenderedPageBreak/>
        <w:t xml:space="preserve">Array </w:t>
      </w:r>
      <w:r w:rsidR="009C610D">
        <w:t>Methods (Functions)</w:t>
      </w:r>
    </w:p>
    <w:p w14:paraId="2AC9777D" w14:textId="5A5AF4DE" w:rsidR="00EE2BD2" w:rsidRDefault="0082634F" w:rsidP="00EE2BD2">
      <w:pPr>
        <w:pStyle w:val="Heading4"/>
      </w:pPr>
      <w:r>
        <w:t xml:space="preserve">Some </w:t>
      </w:r>
      <w:r w:rsidR="00EE2BD2">
        <w:t>Built-in Functions</w:t>
      </w:r>
    </w:p>
    <w:p w14:paraId="16906D58" w14:textId="23640927" w:rsidR="008470ED" w:rsidRDefault="001A0E19" w:rsidP="008470ED">
      <w:proofErr w:type="gramStart"/>
      <w:r>
        <w:t>my_array.sum(</w:t>
      </w:r>
      <w:proofErr w:type="gramEnd"/>
      <w:r>
        <w:t>)</w:t>
      </w:r>
      <w:r w:rsidR="00CF7CB5">
        <w:t xml:space="preserve">- Finds </w:t>
      </w:r>
      <w:r w:rsidR="00780375">
        <w:t>the sum of all the elements in the array.</w:t>
      </w:r>
    </w:p>
    <w:p w14:paraId="1BB9A2E0" w14:textId="36AECA61" w:rsidR="00A64956" w:rsidRDefault="00A64956" w:rsidP="008470ED">
      <w:proofErr w:type="spellStart"/>
      <w:r>
        <w:t>my_</w:t>
      </w:r>
      <w:proofErr w:type="gramStart"/>
      <w:r>
        <w:t>array.mean</w:t>
      </w:r>
      <w:proofErr w:type="spellEnd"/>
      <w:proofErr w:type="gramEnd"/>
      <w:r>
        <w:t xml:space="preserve">()- Finds the mean of the elements in the </w:t>
      </w:r>
      <w:r w:rsidR="00261600">
        <w:t>array.</w:t>
      </w:r>
    </w:p>
    <w:p w14:paraId="1037D323" w14:textId="4EEAA558" w:rsidR="00780375" w:rsidRPr="008470ED" w:rsidRDefault="000572E5" w:rsidP="008470ED">
      <w:r>
        <w:t>Th</w:t>
      </w:r>
      <w:r w:rsidR="007F57CC">
        <w:t xml:space="preserve">ere </w:t>
      </w:r>
      <w:r w:rsidR="00092E52">
        <w:t>are</w:t>
      </w:r>
      <w:r>
        <w:t xml:space="preserve"> other built-in functions that </w:t>
      </w:r>
      <w:r w:rsidR="007F57CC">
        <w:t>we can use, but we have to be careful</w:t>
      </w:r>
      <w:r w:rsidR="006D104B">
        <w:t xml:space="preserve"> because the functions (methods) are really for </w:t>
      </w:r>
      <w:r w:rsidR="00E12769">
        <w:t xml:space="preserve">what we call </w:t>
      </w:r>
      <w:r w:rsidR="00E12769" w:rsidRPr="00E12769">
        <w:rPr>
          <w:b/>
          <w:bCs/>
        </w:rPr>
        <w:t>list</w:t>
      </w:r>
      <w:r w:rsidR="00E12769">
        <w:t>.  The difference between a list and an array is that a list can contain elements of different</w:t>
      </w:r>
      <w:r w:rsidR="00092E52">
        <w:t xml:space="preserve"> data types</w:t>
      </w:r>
      <w:r w:rsidR="00F04206">
        <w:t xml:space="preserve"> whereas array can only contain one </w:t>
      </w:r>
      <w:r w:rsidR="0028626D">
        <w:t>data type.  Instead of built-in functions</w:t>
      </w:r>
      <w:r w:rsidR="00BA621C">
        <w:t>, we use the functions(methods) in the Numpy module(</w:t>
      </w:r>
      <w:r w:rsidR="000777B1">
        <w:t>package).</w:t>
      </w:r>
    </w:p>
    <w:p w14:paraId="6FE950E0" w14:textId="0A32E200" w:rsidR="00EE2BD2" w:rsidRDefault="008470ED" w:rsidP="0059441F">
      <w:pPr>
        <w:pStyle w:val="Heading4"/>
      </w:pPr>
      <w:r>
        <w:t>Numpy Functions</w:t>
      </w:r>
      <w:r w:rsidR="000777B1">
        <w:t xml:space="preserve"> on Arrays</w:t>
      </w:r>
    </w:p>
    <w:p w14:paraId="0201B429" w14:textId="2E16EEDB" w:rsidR="000777B1" w:rsidRPr="007B6480" w:rsidRDefault="006F2FB8" w:rsidP="000777B1">
      <w:pPr>
        <w:rPr>
          <w:sz w:val="24"/>
          <w:szCs w:val="24"/>
        </w:rPr>
      </w:pPr>
      <w:r w:rsidRPr="007B6480">
        <w:rPr>
          <w:sz w:val="24"/>
          <w:szCs w:val="24"/>
        </w:rPr>
        <w:t>Each of these functions takes an array as an argument and returns a single value.</w:t>
      </w:r>
    </w:p>
    <w:tbl>
      <w:tblPr>
        <w:tblW w:w="9593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446"/>
        <w:gridCol w:w="7147"/>
      </w:tblGrid>
      <w:tr w:rsidR="0006756E" w:rsidRPr="0006756E" w14:paraId="2F91BB5B" w14:textId="77777777" w:rsidTr="007B6480">
        <w:trPr>
          <w:tblHeader/>
        </w:trPr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61FBE573" w14:textId="77777777" w:rsidR="0006756E" w:rsidRPr="0006756E" w:rsidRDefault="0006756E" w:rsidP="0006756E">
            <w:pPr>
              <w:rPr>
                <w:b/>
                <w:bCs/>
                <w:sz w:val="24"/>
                <w:szCs w:val="24"/>
              </w:rPr>
            </w:pPr>
            <w:r w:rsidRPr="0006756E">
              <w:rPr>
                <w:b/>
                <w:bCs/>
                <w:sz w:val="24"/>
                <w:szCs w:val="24"/>
              </w:rPr>
              <w:t>Function</w:t>
            </w:r>
          </w:p>
        </w:tc>
        <w:tc>
          <w:tcPr>
            <w:tcW w:w="7147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179E50E2" w14:textId="77777777" w:rsidR="0006756E" w:rsidRPr="0006756E" w:rsidRDefault="0006756E" w:rsidP="0006756E">
            <w:pPr>
              <w:rPr>
                <w:b/>
                <w:bCs/>
                <w:sz w:val="24"/>
                <w:szCs w:val="24"/>
              </w:rPr>
            </w:pPr>
            <w:r w:rsidRPr="0006756E">
              <w:rPr>
                <w:b/>
                <w:bCs/>
                <w:sz w:val="24"/>
                <w:szCs w:val="24"/>
              </w:rPr>
              <w:t>Description</w:t>
            </w:r>
          </w:p>
        </w:tc>
      </w:tr>
      <w:tr w:rsidR="0006756E" w:rsidRPr="0006756E" w14:paraId="15C8C93F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04CD4FF4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gramStart"/>
            <w:r w:rsidRPr="0006756E">
              <w:rPr>
                <w:sz w:val="24"/>
                <w:szCs w:val="24"/>
              </w:rPr>
              <w:t>np.prod</w:t>
            </w:r>
            <w:proofErr w:type="gramEnd"/>
          </w:p>
        </w:tc>
        <w:tc>
          <w:tcPr>
            <w:tcW w:w="7147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5380F877" w14:textId="306326DC" w:rsidR="0006756E" w:rsidRPr="0006756E" w:rsidRDefault="0006756E" w:rsidP="0006756E">
            <w:pPr>
              <w:rPr>
                <w:sz w:val="24"/>
                <w:szCs w:val="24"/>
              </w:rPr>
            </w:pPr>
          </w:p>
        </w:tc>
      </w:tr>
      <w:tr w:rsidR="0006756E" w:rsidRPr="0006756E" w14:paraId="6A1A44D4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52DD2B76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np.sum</w:t>
            </w:r>
          </w:p>
        </w:tc>
        <w:tc>
          <w:tcPr>
            <w:tcW w:w="7147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09D922D7" w14:textId="66D69724" w:rsidR="0006756E" w:rsidRPr="0006756E" w:rsidRDefault="0006756E" w:rsidP="0006756E">
            <w:pPr>
              <w:rPr>
                <w:sz w:val="24"/>
                <w:szCs w:val="24"/>
              </w:rPr>
            </w:pPr>
          </w:p>
        </w:tc>
      </w:tr>
      <w:tr w:rsidR="0006756E" w:rsidRPr="0006756E" w14:paraId="23E0DD7C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0CCF7819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np.all</w:t>
            </w:r>
          </w:p>
        </w:tc>
        <w:tc>
          <w:tcPr>
            <w:tcW w:w="7147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0E3F0CF5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Test whether all elements are true values (non-zero numbers are true)</w:t>
            </w:r>
          </w:p>
        </w:tc>
      </w:tr>
      <w:tr w:rsidR="0006756E" w:rsidRPr="0006756E" w14:paraId="74866240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049DA6A8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np.any</w:t>
            </w:r>
          </w:p>
        </w:tc>
        <w:tc>
          <w:tcPr>
            <w:tcW w:w="7147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2F0F2EE2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Test whether any elements are true values (non-zero numbers are true)</w:t>
            </w:r>
          </w:p>
        </w:tc>
      </w:tr>
      <w:tr w:rsidR="0006756E" w:rsidRPr="0006756E" w14:paraId="09D9896C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62741C65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gramStart"/>
            <w:r w:rsidRPr="0006756E">
              <w:rPr>
                <w:sz w:val="24"/>
                <w:szCs w:val="24"/>
              </w:rPr>
              <w:t>np.count</w:t>
            </w:r>
            <w:proofErr w:type="gramEnd"/>
            <w:r w:rsidRPr="0006756E">
              <w:rPr>
                <w:sz w:val="24"/>
                <w:szCs w:val="24"/>
              </w:rPr>
              <w:t>_nonzero</w:t>
            </w:r>
          </w:p>
        </w:tc>
        <w:tc>
          <w:tcPr>
            <w:tcW w:w="7147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1B72454E" w14:textId="103385D0" w:rsidR="0006756E" w:rsidRPr="0006756E" w:rsidRDefault="0006756E" w:rsidP="0006756E">
            <w:pPr>
              <w:rPr>
                <w:sz w:val="24"/>
                <w:szCs w:val="24"/>
              </w:rPr>
            </w:pPr>
          </w:p>
        </w:tc>
      </w:tr>
    </w:tbl>
    <w:p w14:paraId="1C6F6153" w14:textId="77777777" w:rsidR="006F2FB8" w:rsidRPr="007B6480" w:rsidRDefault="006F2FB8" w:rsidP="0006756E">
      <w:pPr>
        <w:rPr>
          <w:sz w:val="24"/>
          <w:szCs w:val="24"/>
        </w:rPr>
      </w:pPr>
    </w:p>
    <w:p w14:paraId="2360AD8F" w14:textId="77777777" w:rsidR="00E56C53" w:rsidRPr="007B6480" w:rsidRDefault="00E56C53" w:rsidP="0006756E">
      <w:pPr>
        <w:rPr>
          <w:sz w:val="24"/>
          <w:szCs w:val="24"/>
        </w:rPr>
      </w:pPr>
    </w:p>
    <w:p w14:paraId="79799DAB" w14:textId="39CA2EBA" w:rsidR="0006756E" w:rsidRPr="0006756E" w:rsidRDefault="0006756E" w:rsidP="0006756E">
      <w:pPr>
        <w:rPr>
          <w:sz w:val="24"/>
          <w:szCs w:val="24"/>
        </w:rPr>
      </w:pPr>
      <w:r w:rsidRPr="0006756E">
        <w:rPr>
          <w:sz w:val="24"/>
          <w:szCs w:val="24"/>
        </w:rPr>
        <w:t>Each of these functions takes an array as an argument and returns an array of values.</w:t>
      </w:r>
    </w:p>
    <w:tbl>
      <w:tblPr>
        <w:tblW w:w="8624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841"/>
        <w:gridCol w:w="6783"/>
      </w:tblGrid>
      <w:tr w:rsidR="0006756E" w:rsidRPr="0006756E" w14:paraId="49A3B6FC" w14:textId="77777777" w:rsidTr="007B6480">
        <w:trPr>
          <w:tblHeader/>
        </w:trPr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49A2941E" w14:textId="77777777" w:rsidR="0006756E" w:rsidRPr="0006756E" w:rsidRDefault="0006756E" w:rsidP="0006756E">
            <w:pPr>
              <w:rPr>
                <w:b/>
                <w:bCs/>
                <w:sz w:val="24"/>
                <w:szCs w:val="24"/>
              </w:rPr>
            </w:pPr>
            <w:r w:rsidRPr="0006756E">
              <w:rPr>
                <w:b/>
                <w:bCs/>
                <w:sz w:val="24"/>
                <w:szCs w:val="24"/>
              </w:rPr>
              <w:t>Function</w:t>
            </w:r>
          </w:p>
        </w:tc>
        <w:tc>
          <w:tcPr>
            <w:tcW w:w="6783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7D192B6C" w14:textId="77777777" w:rsidR="0006756E" w:rsidRPr="0006756E" w:rsidRDefault="0006756E" w:rsidP="0006756E">
            <w:pPr>
              <w:rPr>
                <w:b/>
                <w:bCs/>
                <w:sz w:val="24"/>
                <w:szCs w:val="24"/>
              </w:rPr>
            </w:pPr>
            <w:r w:rsidRPr="0006756E">
              <w:rPr>
                <w:b/>
                <w:bCs/>
                <w:sz w:val="24"/>
                <w:szCs w:val="24"/>
              </w:rPr>
              <w:t>Description</w:t>
            </w:r>
          </w:p>
        </w:tc>
      </w:tr>
      <w:tr w:rsidR="0006756E" w:rsidRPr="0006756E" w14:paraId="7A36881A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28AFB8FD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diff</w:t>
            </w:r>
            <w:proofErr w:type="spellEnd"/>
            <w:proofErr w:type="gramEnd"/>
          </w:p>
        </w:tc>
        <w:tc>
          <w:tcPr>
            <w:tcW w:w="6783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78589AC6" w14:textId="77F57920" w:rsidR="0006756E" w:rsidRPr="0006756E" w:rsidRDefault="0006756E" w:rsidP="0006756E">
            <w:pPr>
              <w:rPr>
                <w:sz w:val="24"/>
                <w:szCs w:val="24"/>
              </w:rPr>
            </w:pPr>
          </w:p>
        </w:tc>
      </w:tr>
      <w:tr w:rsidR="0006756E" w:rsidRPr="0006756E" w14:paraId="77741069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1910361F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round</w:t>
            </w:r>
            <w:proofErr w:type="spellEnd"/>
            <w:proofErr w:type="gramEnd"/>
          </w:p>
        </w:tc>
        <w:tc>
          <w:tcPr>
            <w:tcW w:w="6783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1DF913AA" w14:textId="1F34C7DF" w:rsidR="0006756E" w:rsidRPr="0006756E" w:rsidRDefault="0006756E" w:rsidP="0006756E">
            <w:pPr>
              <w:rPr>
                <w:sz w:val="24"/>
                <w:szCs w:val="24"/>
              </w:rPr>
            </w:pPr>
          </w:p>
        </w:tc>
      </w:tr>
      <w:tr w:rsidR="0006756E" w:rsidRPr="0006756E" w14:paraId="3083664E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3AA67A11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cumprod</w:t>
            </w:r>
            <w:proofErr w:type="spellEnd"/>
            <w:proofErr w:type="gramEnd"/>
          </w:p>
        </w:tc>
        <w:tc>
          <w:tcPr>
            <w:tcW w:w="6783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1FA5A3A3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A cumulative product: for each element, multiply all elements so far</w:t>
            </w:r>
          </w:p>
        </w:tc>
      </w:tr>
      <w:tr w:rsidR="0006756E" w:rsidRPr="0006756E" w14:paraId="7B445198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3BF879C1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cumsum</w:t>
            </w:r>
            <w:proofErr w:type="spellEnd"/>
            <w:proofErr w:type="gramEnd"/>
          </w:p>
        </w:tc>
        <w:tc>
          <w:tcPr>
            <w:tcW w:w="6783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4663BC87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A cumulative sum: for each element, add all elements so far</w:t>
            </w:r>
          </w:p>
        </w:tc>
      </w:tr>
      <w:tr w:rsidR="0006756E" w:rsidRPr="0006756E" w14:paraId="7BAF8663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06FB2A29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r w:rsidRPr="0006756E">
              <w:rPr>
                <w:sz w:val="24"/>
                <w:szCs w:val="24"/>
              </w:rPr>
              <w:t>np.exp</w:t>
            </w:r>
            <w:proofErr w:type="spellEnd"/>
          </w:p>
        </w:tc>
        <w:tc>
          <w:tcPr>
            <w:tcW w:w="6783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6C8D16C5" w14:textId="24E982EE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Exponentiate each element</w:t>
            </w:r>
            <w:r w:rsidR="00AB5652" w:rsidRPr="007B6480">
              <w:rPr>
                <w:sz w:val="24"/>
                <w:szCs w:val="24"/>
              </w:rPr>
              <w:t xml:space="preserve">, </w:t>
            </w:r>
            <w:r w:rsidR="00137BC3" w:rsidRPr="007B6480">
              <w:rPr>
                <w:position w:val="-6"/>
                <w:sz w:val="24"/>
                <w:szCs w:val="24"/>
              </w:rPr>
              <w:object w:dxaOrig="940" w:dyaOrig="320" w14:anchorId="5E88C943">
                <v:shape id="_x0000_i1026" type="#_x0000_t75" style="width:47.25pt;height:15.75pt" o:ole="">
                  <v:imagedata r:id="rId7" o:title=""/>
                </v:shape>
                <o:OLEObject Type="Embed" ProgID="Equation.DSMT4" ShapeID="_x0000_i1026" DrawAspect="Content" ObjectID="_1817567842" r:id="rId8"/>
              </w:object>
            </w:r>
            <w:r w:rsidR="003E6A11" w:rsidRPr="007B6480">
              <w:rPr>
                <w:sz w:val="24"/>
                <w:szCs w:val="24"/>
              </w:rPr>
              <w:t xml:space="preserve"> </w:t>
            </w:r>
          </w:p>
        </w:tc>
      </w:tr>
      <w:tr w:rsidR="0006756E" w:rsidRPr="0006756E" w14:paraId="06EA6133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17C389DD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np.log</w:t>
            </w:r>
          </w:p>
        </w:tc>
        <w:tc>
          <w:tcPr>
            <w:tcW w:w="6783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438CAD8A" w14:textId="199BA9BA" w:rsidR="0006756E" w:rsidRPr="0006756E" w:rsidRDefault="0006756E" w:rsidP="0006756E">
            <w:pPr>
              <w:rPr>
                <w:sz w:val="24"/>
                <w:szCs w:val="24"/>
              </w:rPr>
            </w:pPr>
          </w:p>
        </w:tc>
      </w:tr>
      <w:tr w:rsidR="0006756E" w:rsidRPr="0006756E" w14:paraId="37A39913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689FA1BD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sqrt</w:t>
            </w:r>
            <w:proofErr w:type="spellEnd"/>
            <w:proofErr w:type="gramEnd"/>
          </w:p>
        </w:tc>
        <w:tc>
          <w:tcPr>
            <w:tcW w:w="6783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4F0CC30D" w14:textId="2CCEEE60" w:rsidR="0006756E" w:rsidRPr="0006756E" w:rsidRDefault="0006756E" w:rsidP="0006756E">
            <w:pPr>
              <w:rPr>
                <w:sz w:val="24"/>
                <w:szCs w:val="24"/>
              </w:rPr>
            </w:pPr>
          </w:p>
        </w:tc>
      </w:tr>
      <w:tr w:rsidR="0006756E" w:rsidRPr="0006756E" w14:paraId="061C1107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1A342F18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sort</w:t>
            </w:r>
            <w:proofErr w:type="spellEnd"/>
            <w:proofErr w:type="gramEnd"/>
          </w:p>
        </w:tc>
        <w:tc>
          <w:tcPr>
            <w:tcW w:w="6783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5EFF603E" w14:textId="7F1391D7" w:rsidR="0006756E" w:rsidRPr="0006756E" w:rsidRDefault="0006756E" w:rsidP="0006756E">
            <w:pPr>
              <w:rPr>
                <w:sz w:val="24"/>
                <w:szCs w:val="24"/>
              </w:rPr>
            </w:pPr>
          </w:p>
        </w:tc>
      </w:tr>
    </w:tbl>
    <w:p w14:paraId="289519BC" w14:textId="77777777" w:rsidR="00E56C53" w:rsidRPr="007B6480" w:rsidRDefault="00E56C53" w:rsidP="0006756E">
      <w:pPr>
        <w:rPr>
          <w:sz w:val="24"/>
          <w:szCs w:val="24"/>
        </w:rPr>
      </w:pPr>
    </w:p>
    <w:p w14:paraId="7DC5FF99" w14:textId="69316FA6" w:rsidR="0006756E" w:rsidRPr="0006756E" w:rsidRDefault="0006756E" w:rsidP="0006756E">
      <w:pPr>
        <w:rPr>
          <w:sz w:val="24"/>
          <w:szCs w:val="24"/>
        </w:rPr>
      </w:pPr>
      <w:r w:rsidRPr="0006756E">
        <w:rPr>
          <w:sz w:val="24"/>
          <w:szCs w:val="24"/>
        </w:rPr>
        <w:t>Each of these functions takes an array of strings and returns an array.</w:t>
      </w:r>
    </w:p>
    <w:tbl>
      <w:tblPr>
        <w:tblW w:w="892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671"/>
        <w:gridCol w:w="6249"/>
      </w:tblGrid>
      <w:tr w:rsidR="0006756E" w:rsidRPr="0006756E" w14:paraId="354936BA" w14:textId="77777777" w:rsidTr="007B6480">
        <w:trPr>
          <w:tblHeader/>
        </w:trPr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2FEB8A6B" w14:textId="77777777" w:rsidR="0006756E" w:rsidRPr="0006756E" w:rsidRDefault="0006756E" w:rsidP="0006756E">
            <w:pPr>
              <w:rPr>
                <w:b/>
                <w:bCs/>
                <w:sz w:val="24"/>
                <w:szCs w:val="24"/>
              </w:rPr>
            </w:pPr>
            <w:r w:rsidRPr="0006756E">
              <w:rPr>
                <w:b/>
                <w:bCs/>
                <w:sz w:val="24"/>
                <w:szCs w:val="24"/>
              </w:rPr>
              <w:t>Function</w:t>
            </w:r>
          </w:p>
        </w:tc>
        <w:tc>
          <w:tcPr>
            <w:tcW w:w="6249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7A29EBD5" w14:textId="77777777" w:rsidR="0006756E" w:rsidRPr="0006756E" w:rsidRDefault="0006756E" w:rsidP="0006756E">
            <w:pPr>
              <w:rPr>
                <w:b/>
                <w:bCs/>
                <w:sz w:val="24"/>
                <w:szCs w:val="24"/>
              </w:rPr>
            </w:pPr>
            <w:r w:rsidRPr="0006756E">
              <w:rPr>
                <w:b/>
                <w:bCs/>
                <w:sz w:val="24"/>
                <w:szCs w:val="24"/>
              </w:rPr>
              <w:t>Description</w:t>
            </w:r>
          </w:p>
        </w:tc>
      </w:tr>
      <w:tr w:rsidR="0006756E" w:rsidRPr="0006756E" w14:paraId="0A3CE690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54C54A39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char</w:t>
            </w:r>
            <w:proofErr w:type="gramEnd"/>
            <w:r w:rsidRPr="0006756E">
              <w:rPr>
                <w:sz w:val="24"/>
                <w:szCs w:val="24"/>
              </w:rPr>
              <w:t>.lower</w:t>
            </w:r>
            <w:proofErr w:type="spellEnd"/>
          </w:p>
        </w:tc>
        <w:tc>
          <w:tcPr>
            <w:tcW w:w="6249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2FBD3F94" w14:textId="2D50A114" w:rsidR="0006756E" w:rsidRPr="0006756E" w:rsidRDefault="0006756E" w:rsidP="0006756E">
            <w:pPr>
              <w:rPr>
                <w:sz w:val="24"/>
                <w:szCs w:val="24"/>
              </w:rPr>
            </w:pPr>
          </w:p>
        </w:tc>
      </w:tr>
      <w:tr w:rsidR="0006756E" w:rsidRPr="0006756E" w14:paraId="104EFDAE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5D65D4F6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char</w:t>
            </w:r>
            <w:proofErr w:type="gramEnd"/>
            <w:r w:rsidRPr="0006756E">
              <w:rPr>
                <w:sz w:val="24"/>
                <w:szCs w:val="24"/>
              </w:rPr>
              <w:t>.upper</w:t>
            </w:r>
            <w:proofErr w:type="spellEnd"/>
          </w:p>
        </w:tc>
        <w:tc>
          <w:tcPr>
            <w:tcW w:w="6249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26A7D97B" w14:textId="09405416" w:rsidR="0006756E" w:rsidRPr="0006756E" w:rsidRDefault="0006756E" w:rsidP="0006756E">
            <w:pPr>
              <w:rPr>
                <w:sz w:val="24"/>
                <w:szCs w:val="24"/>
              </w:rPr>
            </w:pPr>
          </w:p>
        </w:tc>
      </w:tr>
      <w:tr w:rsidR="0006756E" w:rsidRPr="0006756E" w14:paraId="1A8A590B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4166C651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char</w:t>
            </w:r>
            <w:proofErr w:type="gramEnd"/>
            <w:r w:rsidRPr="0006756E">
              <w:rPr>
                <w:sz w:val="24"/>
                <w:szCs w:val="24"/>
              </w:rPr>
              <w:t>.strip</w:t>
            </w:r>
            <w:proofErr w:type="spellEnd"/>
          </w:p>
        </w:tc>
        <w:tc>
          <w:tcPr>
            <w:tcW w:w="6249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1ED2DD8E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Remove spaces at the beginning or end of each element</w:t>
            </w:r>
          </w:p>
        </w:tc>
      </w:tr>
      <w:tr w:rsidR="0006756E" w:rsidRPr="0006756E" w14:paraId="54B4C8B0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4886C746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char</w:t>
            </w:r>
            <w:proofErr w:type="gramEnd"/>
            <w:r w:rsidRPr="0006756E">
              <w:rPr>
                <w:sz w:val="24"/>
                <w:szCs w:val="24"/>
              </w:rPr>
              <w:t>.isalpha</w:t>
            </w:r>
            <w:proofErr w:type="spellEnd"/>
          </w:p>
        </w:tc>
        <w:tc>
          <w:tcPr>
            <w:tcW w:w="6249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75979ED2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Whether each element is only letters (no numbers or symbols)</w:t>
            </w:r>
          </w:p>
        </w:tc>
      </w:tr>
      <w:tr w:rsidR="0006756E" w:rsidRPr="0006756E" w14:paraId="55A2D90E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3683DF14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char</w:t>
            </w:r>
            <w:proofErr w:type="gramEnd"/>
            <w:r w:rsidRPr="0006756E">
              <w:rPr>
                <w:sz w:val="24"/>
                <w:szCs w:val="24"/>
              </w:rPr>
              <w:t>.isnumeric</w:t>
            </w:r>
            <w:proofErr w:type="spellEnd"/>
          </w:p>
        </w:tc>
        <w:tc>
          <w:tcPr>
            <w:tcW w:w="6249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7C11E59E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Whether each element is only numeric (no letters)</w:t>
            </w:r>
          </w:p>
        </w:tc>
      </w:tr>
    </w:tbl>
    <w:p w14:paraId="091951A4" w14:textId="77777777" w:rsidR="00885632" w:rsidRPr="007B6480" w:rsidRDefault="00885632" w:rsidP="0006756E">
      <w:pPr>
        <w:rPr>
          <w:sz w:val="24"/>
          <w:szCs w:val="24"/>
        </w:rPr>
      </w:pPr>
    </w:p>
    <w:p w14:paraId="636DD543" w14:textId="75A2FEE3" w:rsidR="0006756E" w:rsidRPr="0006756E" w:rsidRDefault="0006756E" w:rsidP="0006756E">
      <w:pPr>
        <w:rPr>
          <w:sz w:val="24"/>
          <w:szCs w:val="24"/>
        </w:rPr>
      </w:pPr>
      <w:r w:rsidRPr="0006756E">
        <w:rPr>
          <w:sz w:val="24"/>
          <w:szCs w:val="24"/>
        </w:rPr>
        <w:t>Each of these functions takes both an array of strings and a </w:t>
      </w:r>
      <w:r w:rsidRPr="0006756E">
        <w:rPr>
          <w:i/>
          <w:iCs/>
          <w:sz w:val="24"/>
          <w:szCs w:val="24"/>
        </w:rPr>
        <w:t>search string</w:t>
      </w:r>
      <w:r w:rsidRPr="0006756E">
        <w:rPr>
          <w:sz w:val="24"/>
          <w:szCs w:val="24"/>
        </w:rPr>
        <w:t>; each returns an array.</w:t>
      </w:r>
    </w:p>
    <w:tbl>
      <w:tblPr>
        <w:tblW w:w="10426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4"/>
        <w:gridCol w:w="8272"/>
      </w:tblGrid>
      <w:tr w:rsidR="0006756E" w:rsidRPr="0006756E" w14:paraId="3AEA0F52" w14:textId="77777777" w:rsidTr="007B6480">
        <w:trPr>
          <w:tblHeader/>
        </w:trPr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079B49C1" w14:textId="77777777" w:rsidR="0006756E" w:rsidRPr="0006756E" w:rsidRDefault="0006756E" w:rsidP="0006756E">
            <w:pPr>
              <w:rPr>
                <w:b/>
                <w:bCs/>
                <w:sz w:val="24"/>
                <w:szCs w:val="24"/>
              </w:rPr>
            </w:pPr>
            <w:r w:rsidRPr="0006756E">
              <w:rPr>
                <w:b/>
                <w:bCs/>
                <w:sz w:val="24"/>
                <w:szCs w:val="24"/>
              </w:rPr>
              <w:t>Function</w:t>
            </w:r>
          </w:p>
        </w:tc>
        <w:tc>
          <w:tcPr>
            <w:tcW w:w="8272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6B691F7E" w14:textId="77777777" w:rsidR="0006756E" w:rsidRPr="0006756E" w:rsidRDefault="0006756E" w:rsidP="0006756E">
            <w:pPr>
              <w:rPr>
                <w:b/>
                <w:bCs/>
                <w:sz w:val="24"/>
                <w:szCs w:val="24"/>
              </w:rPr>
            </w:pPr>
            <w:r w:rsidRPr="0006756E">
              <w:rPr>
                <w:b/>
                <w:bCs/>
                <w:sz w:val="24"/>
                <w:szCs w:val="24"/>
              </w:rPr>
              <w:t>Description</w:t>
            </w:r>
          </w:p>
        </w:tc>
      </w:tr>
      <w:tr w:rsidR="0006756E" w:rsidRPr="0006756E" w14:paraId="3F178DAA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405AA204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char</w:t>
            </w:r>
            <w:proofErr w:type="gramEnd"/>
            <w:r w:rsidRPr="0006756E">
              <w:rPr>
                <w:sz w:val="24"/>
                <w:szCs w:val="24"/>
              </w:rPr>
              <w:t>.count</w:t>
            </w:r>
            <w:proofErr w:type="spellEnd"/>
          </w:p>
        </w:tc>
        <w:tc>
          <w:tcPr>
            <w:tcW w:w="8272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70065C80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Count the number of times a search string appears among the elements of an array</w:t>
            </w:r>
          </w:p>
        </w:tc>
      </w:tr>
      <w:tr w:rsidR="0006756E" w:rsidRPr="0006756E" w14:paraId="2543C7BA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05A293A5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char</w:t>
            </w:r>
            <w:proofErr w:type="gramEnd"/>
            <w:r w:rsidRPr="0006756E">
              <w:rPr>
                <w:sz w:val="24"/>
                <w:szCs w:val="24"/>
              </w:rPr>
              <w:t>.find</w:t>
            </w:r>
            <w:proofErr w:type="spellEnd"/>
          </w:p>
        </w:tc>
        <w:tc>
          <w:tcPr>
            <w:tcW w:w="8272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4906CF19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The position within each element that a search string is found first</w:t>
            </w:r>
          </w:p>
        </w:tc>
      </w:tr>
      <w:tr w:rsidR="0006756E" w:rsidRPr="0006756E" w14:paraId="72A30BDA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3451F5A6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char</w:t>
            </w:r>
            <w:proofErr w:type="gramEnd"/>
            <w:r w:rsidRPr="0006756E">
              <w:rPr>
                <w:sz w:val="24"/>
                <w:szCs w:val="24"/>
              </w:rPr>
              <w:t>.rfind</w:t>
            </w:r>
            <w:proofErr w:type="spellEnd"/>
          </w:p>
        </w:tc>
        <w:tc>
          <w:tcPr>
            <w:tcW w:w="8272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4749BB4B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The position within each element that a search string is found last</w:t>
            </w:r>
          </w:p>
        </w:tc>
      </w:tr>
      <w:tr w:rsidR="0006756E" w:rsidRPr="0006756E" w14:paraId="7A368996" w14:textId="77777777" w:rsidTr="007B6480">
        <w:tc>
          <w:tcPr>
            <w:tcW w:w="0" w:type="auto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740AA1B4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proofErr w:type="spellStart"/>
            <w:proofErr w:type="gramStart"/>
            <w:r w:rsidRPr="0006756E">
              <w:rPr>
                <w:sz w:val="24"/>
                <w:szCs w:val="24"/>
              </w:rPr>
              <w:t>np.char</w:t>
            </w:r>
            <w:proofErr w:type="gramEnd"/>
            <w:r w:rsidRPr="0006756E">
              <w:rPr>
                <w:sz w:val="24"/>
                <w:szCs w:val="24"/>
              </w:rPr>
              <w:t>.startswith</w:t>
            </w:r>
            <w:proofErr w:type="spellEnd"/>
          </w:p>
        </w:tc>
        <w:tc>
          <w:tcPr>
            <w:tcW w:w="8272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56EA6BCD" w14:textId="77777777" w:rsidR="0006756E" w:rsidRPr="0006756E" w:rsidRDefault="0006756E" w:rsidP="0006756E">
            <w:pPr>
              <w:rPr>
                <w:sz w:val="24"/>
                <w:szCs w:val="24"/>
              </w:rPr>
            </w:pPr>
            <w:r w:rsidRPr="0006756E">
              <w:rPr>
                <w:sz w:val="24"/>
                <w:szCs w:val="24"/>
              </w:rPr>
              <w:t>Whether each element starts with the search string</w:t>
            </w:r>
          </w:p>
        </w:tc>
      </w:tr>
    </w:tbl>
    <w:p w14:paraId="0004C86F" w14:textId="77777777" w:rsidR="00946B49" w:rsidRPr="007B6480" w:rsidRDefault="00946B49" w:rsidP="000777B1">
      <w:pPr>
        <w:rPr>
          <w:sz w:val="24"/>
          <w:szCs w:val="24"/>
        </w:rPr>
      </w:pPr>
    </w:p>
    <w:p w14:paraId="6A02A677" w14:textId="4A48F06F" w:rsidR="009A487F" w:rsidRPr="007B6480" w:rsidRDefault="00AF6437" w:rsidP="009A487F">
      <w:pPr>
        <w:rPr>
          <w:sz w:val="24"/>
          <w:szCs w:val="24"/>
        </w:rPr>
      </w:pPr>
      <w:hyperlink r:id="rId9" w:history="1">
        <w:r w:rsidR="00E83668" w:rsidRPr="007B6480">
          <w:rPr>
            <w:rStyle w:val="Hyperlink"/>
            <w:sz w:val="24"/>
            <w:szCs w:val="24"/>
          </w:rPr>
          <w:t xml:space="preserve">Full </w:t>
        </w:r>
        <w:r w:rsidR="003C5BA0" w:rsidRPr="007B6480">
          <w:rPr>
            <w:rStyle w:val="Hyperlink"/>
            <w:sz w:val="24"/>
            <w:szCs w:val="24"/>
          </w:rPr>
          <w:t xml:space="preserve">Numpy </w:t>
        </w:r>
        <w:r w:rsidR="00B8168B" w:rsidRPr="007B6480">
          <w:rPr>
            <w:rStyle w:val="Hyperlink"/>
            <w:sz w:val="24"/>
            <w:szCs w:val="24"/>
          </w:rPr>
          <w:t>R</w:t>
        </w:r>
        <w:r w:rsidR="003C5BA0" w:rsidRPr="007B6480">
          <w:rPr>
            <w:rStyle w:val="Hyperlink"/>
            <w:sz w:val="24"/>
            <w:szCs w:val="24"/>
          </w:rPr>
          <w:t>eference</w:t>
        </w:r>
      </w:hyperlink>
      <w:r w:rsidR="003C5BA0" w:rsidRPr="007B6480">
        <w:rPr>
          <w:sz w:val="24"/>
          <w:szCs w:val="24"/>
        </w:rPr>
        <w:t xml:space="preserve"> </w:t>
      </w:r>
      <w:r w:rsidR="00B8168B" w:rsidRPr="007B6480">
        <w:rPr>
          <w:sz w:val="24"/>
          <w:szCs w:val="24"/>
        </w:rPr>
        <w:t>(https://numpy.org/doc/stable/reference/)</w:t>
      </w:r>
    </w:p>
    <w:p w14:paraId="12355277" w14:textId="1C5B09BF" w:rsidR="00B8168B" w:rsidRDefault="00151CA9" w:rsidP="00151CA9">
      <w:pPr>
        <w:pStyle w:val="Heading2"/>
      </w:pPr>
      <w:r>
        <w:t>Ranges</w:t>
      </w:r>
    </w:p>
    <w:p w14:paraId="4F4A3F1D" w14:textId="464355C8" w:rsidR="00151CA9" w:rsidRPr="00282F55" w:rsidRDefault="00151CA9" w:rsidP="00151CA9">
      <w:pPr>
        <w:rPr>
          <w:sz w:val="24"/>
          <w:szCs w:val="24"/>
        </w:rPr>
      </w:pPr>
      <w:r w:rsidRPr="00282F55">
        <w:rPr>
          <w:sz w:val="24"/>
          <w:szCs w:val="24"/>
        </w:rPr>
        <w:t xml:space="preserve">A </w:t>
      </w:r>
      <w:r w:rsidRPr="00282F55">
        <w:rPr>
          <w:b/>
          <w:bCs/>
          <w:sz w:val="24"/>
          <w:szCs w:val="24"/>
        </w:rPr>
        <w:t>range</w:t>
      </w:r>
      <w:r w:rsidR="00D25EFF" w:rsidRPr="00282F55">
        <w:rPr>
          <w:b/>
          <w:bCs/>
          <w:sz w:val="24"/>
          <w:szCs w:val="24"/>
        </w:rPr>
        <w:t xml:space="preserve"> </w:t>
      </w:r>
      <w:r w:rsidR="00D25EFF" w:rsidRPr="00282F55">
        <w:rPr>
          <w:sz w:val="24"/>
          <w:szCs w:val="24"/>
        </w:rPr>
        <w:t xml:space="preserve">is an array </w:t>
      </w:r>
      <w:r w:rsidR="002952F4" w:rsidRPr="00282F55">
        <w:rPr>
          <w:sz w:val="24"/>
          <w:szCs w:val="24"/>
        </w:rPr>
        <w:t>numbers in increasing or decreasing order, each separated by a regular interval (same difference between adjacent elements)</w:t>
      </w:r>
      <w:r w:rsidR="00774D18" w:rsidRPr="00282F55">
        <w:rPr>
          <w:sz w:val="24"/>
          <w:szCs w:val="24"/>
        </w:rPr>
        <w:t>.</w:t>
      </w:r>
    </w:p>
    <w:p w14:paraId="2003061D" w14:textId="268E6438" w:rsidR="00774D18" w:rsidRPr="00282F55" w:rsidRDefault="00774D18" w:rsidP="00151CA9">
      <w:pPr>
        <w:rPr>
          <w:sz w:val="24"/>
          <w:szCs w:val="24"/>
        </w:rPr>
      </w:pPr>
      <w:r w:rsidRPr="00282F55">
        <w:rPr>
          <w:sz w:val="24"/>
          <w:szCs w:val="24"/>
        </w:rPr>
        <w:t xml:space="preserve">We create a range by using the </w:t>
      </w:r>
      <w:proofErr w:type="spellStart"/>
      <w:r w:rsidRPr="00282F55">
        <w:rPr>
          <w:sz w:val="24"/>
          <w:szCs w:val="24"/>
        </w:rPr>
        <w:t>numpy</w:t>
      </w:r>
      <w:proofErr w:type="spellEnd"/>
      <w:r w:rsidRPr="00282F55">
        <w:rPr>
          <w:sz w:val="24"/>
          <w:szCs w:val="24"/>
        </w:rPr>
        <w:t xml:space="preserve"> function </w:t>
      </w:r>
      <w:proofErr w:type="spellStart"/>
      <w:r w:rsidR="008A0FF8" w:rsidRPr="00282F55">
        <w:rPr>
          <w:b/>
          <w:bCs/>
          <w:sz w:val="24"/>
          <w:szCs w:val="24"/>
        </w:rPr>
        <w:t>arange</w:t>
      </w:r>
      <w:proofErr w:type="spellEnd"/>
      <w:r w:rsidR="008A0FF8" w:rsidRPr="00282F55">
        <w:rPr>
          <w:sz w:val="24"/>
          <w:szCs w:val="24"/>
        </w:rPr>
        <w:t xml:space="preserve">.  Below are some different options: </w:t>
      </w:r>
    </w:p>
    <w:p w14:paraId="766CBC1F" w14:textId="77777777" w:rsidR="00EA7AF8" w:rsidRPr="00282F55" w:rsidRDefault="008A0FF8" w:rsidP="00151CA9">
      <w:pPr>
        <w:rPr>
          <w:sz w:val="24"/>
          <w:szCs w:val="24"/>
        </w:rPr>
      </w:pPr>
      <w:proofErr w:type="spellStart"/>
      <w:proofErr w:type="gramStart"/>
      <w:r w:rsidRPr="00282F55">
        <w:rPr>
          <w:rStyle w:val="Heading3Char"/>
        </w:rPr>
        <w:t>np.</w:t>
      </w:r>
      <w:r w:rsidR="00A541D2" w:rsidRPr="00282F55">
        <w:rPr>
          <w:rStyle w:val="Heading3Char"/>
        </w:rPr>
        <w:t>arange</w:t>
      </w:r>
      <w:proofErr w:type="spellEnd"/>
      <w:proofErr w:type="gramEnd"/>
      <w:r w:rsidR="00A541D2" w:rsidRPr="00282F55">
        <w:rPr>
          <w:rStyle w:val="Heading3Char"/>
        </w:rPr>
        <w:t>(end point)</w:t>
      </w:r>
    </w:p>
    <w:p w14:paraId="152AE59A" w14:textId="52BEA27F" w:rsidR="008A0FF8" w:rsidRPr="00282F55" w:rsidRDefault="00A541D2" w:rsidP="00151CA9">
      <w:pPr>
        <w:rPr>
          <w:sz w:val="24"/>
          <w:szCs w:val="24"/>
        </w:rPr>
      </w:pPr>
      <w:r w:rsidRPr="00282F55">
        <w:rPr>
          <w:sz w:val="24"/>
          <w:szCs w:val="24"/>
        </w:rPr>
        <w:t>This creates a range</w:t>
      </w:r>
      <w:r w:rsidR="00397776" w:rsidRPr="00282F55">
        <w:rPr>
          <w:sz w:val="24"/>
          <w:szCs w:val="24"/>
        </w:rPr>
        <w:t xml:space="preserve"> </w:t>
      </w:r>
      <w:r w:rsidRPr="00282F55">
        <w:rPr>
          <w:sz w:val="24"/>
          <w:szCs w:val="24"/>
        </w:rPr>
        <w:t>starting</w:t>
      </w:r>
      <w:r w:rsidR="007B282B" w:rsidRPr="00282F55">
        <w:rPr>
          <w:sz w:val="24"/>
          <w:szCs w:val="24"/>
        </w:rPr>
        <w:t xml:space="preserve"> at</w:t>
      </w:r>
      <w:r w:rsidR="00397776" w:rsidRPr="00282F55">
        <w:rPr>
          <w:sz w:val="24"/>
          <w:szCs w:val="24"/>
        </w:rPr>
        <w:t xml:space="preserve"> </w:t>
      </w:r>
      <w:r w:rsidR="002F3DAA" w:rsidRPr="00282F55">
        <w:rPr>
          <w:sz w:val="24"/>
          <w:szCs w:val="24"/>
        </w:rPr>
        <w:t>0 and</w:t>
      </w:r>
      <w:r w:rsidR="007B282B" w:rsidRPr="00282F55">
        <w:rPr>
          <w:sz w:val="24"/>
          <w:szCs w:val="24"/>
        </w:rPr>
        <w:t xml:space="preserve"> ending at </w:t>
      </w:r>
      <w:r w:rsidR="002F3DAA" w:rsidRPr="00282F55">
        <w:rPr>
          <w:sz w:val="24"/>
          <w:szCs w:val="24"/>
        </w:rPr>
        <w:t>the specified end poin</w:t>
      </w:r>
      <w:r w:rsidR="004F258B" w:rsidRPr="00282F55">
        <w:rPr>
          <w:sz w:val="24"/>
          <w:szCs w:val="24"/>
        </w:rPr>
        <w:t>t</w:t>
      </w:r>
      <w:r w:rsidR="00557E50" w:rsidRPr="00282F55">
        <w:rPr>
          <w:sz w:val="24"/>
          <w:szCs w:val="24"/>
        </w:rPr>
        <w:t xml:space="preserve"> which increasing by 1.  We would say that it has “Step 1”</w:t>
      </w:r>
      <w:r w:rsidR="00C10041" w:rsidRPr="00282F55">
        <w:rPr>
          <w:sz w:val="24"/>
          <w:szCs w:val="24"/>
        </w:rPr>
        <w:t>.</w:t>
      </w:r>
    </w:p>
    <w:p w14:paraId="3A277A1B" w14:textId="239A5B08" w:rsidR="004F258B" w:rsidRPr="00282F55" w:rsidRDefault="00EE2E26" w:rsidP="00151CA9">
      <w:pPr>
        <w:rPr>
          <w:sz w:val="24"/>
          <w:szCs w:val="24"/>
        </w:rPr>
      </w:pPr>
      <w:proofErr w:type="spellStart"/>
      <w:r w:rsidRPr="00282F55">
        <w:rPr>
          <w:sz w:val="24"/>
          <w:szCs w:val="24"/>
        </w:rPr>
        <w:t>Pratice</w:t>
      </w:r>
      <w:proofErr w:type="spellEnd"/>
      <w:r w:rsidRPr="00282F55">
        <w:rPr>
          <w:sz w:val="24"/>
          <w:szCs w:val="24"/>
        </w:rPr>
        <w:t xml:space="preserve"> 3- </w:t>
      </w:r>
      <w:bookmarkStart w:id="1" w:name="_Hlk206847985"/>
      <w:r w:rsidRPr="00282F55">
        <w:rPr>
          <w:sz w:val="24"/>
          <w:szCs w:val="24"/>
        </w:rPr>
        <w:t>In</w:t>
      </w:r>
      <w:r w:rsidR="009931C8">
        <w:rPr>
          <w:sz w:val="24"/>
          <w:szCs w:val="24"/>
        </w:rPr>
        <w:t xml:space="preserve"> the Module </w:t>
      </w:r>
      <w:r w:rsidR="00FC54FA">
        <w:rPr>
          <w:sz w:val="24"/>
          <w:szCs w:val="24"/>
        </w:rPr>
        <w:t>5</w:t>
      </w:r>
      <w:r w:rsidR="002B50C0">
        <w:rPr>
          <w:sz w:val="24"/>
          <w:szCs w:val="24"/>
        </w:rPr>
        <w:t xml:space="preserve"> Lecture</w:t>
      </w:r>
      <w:r w:rsidRPr="00282F55">
        <w:rPr>
          <w:sz w:val="24"/>
          <w:szCs w:val="24"/>
        </w:rPr>
        <w:t xml:space="preserve"> Notebook, </w:t>
      </w:r>
      <w:r w:rsidR="00ED2FDA" w:rsidRPr="00282F55">
        <w:rPr>
          <w:sz w:val="24"/>
          <w:szCs w:val="24"/>
        </w:rPr>
        <w:t xml:space="preserve">type the following statement and write down the output: </w:t>
      </w:r>
    </w:p>
    <w:p w14:paraId="58B02B86" w14:textId="5AF93111" w:rsidR="00ED2FDA" w:rsidRPr="00282F55" w:rsidRDefault="00C10041" w:rsidP="00151CA9">
      <w:pPr>
        <w:rPr>
          <w:sz w:val="24"/>
          <w:szCs w:val="24"/>
        </w:rPr>
      </w:pPr>
      <w:proofErr w:type="gramStart"/>
      <w:r w:rsidRPr="00282F55">
        <w:rPr>
          <w:sz w:val="24"/>
          <w:szCs w:val="24"/>
        </w:rPr>
        <w:t>[  ]</w:t>
      </w:r>
      <w:proofErr w:type="gramEnd"/>
      <w:r w:rsidRPr="00282F55">
        <w:rPr>
          <w:sz w:val="24"/>
          <w:szCs w:val="24"/>
        </w:rPr>
        <w:t xml:space="preserve"> </w:t>
      </w:r>
      <w:proofErr w:type="spellStart"/>
      <w:r w:rsidR="00ED2FDA" w:rsidRPr="00282F55">
        <w:rPr>
          <w:sz w:val="24"/>
          <w:szCs w:val="24"/>
        </w:rPr>
        <w:t>np.arange</w:t>
      </w:r>
      <w:proofErr w:type="spellEnd"/>
      <w:r w:rsidR="00397776" w:rsidRPr="00282F55">
        <w:rPr>
          <w:sz w:val="24"/>
          <w:szCs w:val="24"/>
        </w:rPr>
        <w:t>(</w:t>
      </w:r>
      <w:r w:rsidRPr="00282F55">
        <w:rPr>
          <w:sz w:val="24"/>
          <w:szCs w:val="24"/>
        </w:rPr>
        <w:t>5)</w:t>
      </w:r>
    </w:p>
    <w:p w14:paraId="30B779F1" w14:textId="4E31E95B" w:rsidR="00C10041" w:rsidRPr="00282F55" w:rsidRDefault="00C10041" w:rsidP="00151CA9">
      <w:pPr>
        <w:rPr>
          <w:sz w:val="24"/>
          <w:szCs w:val="24"/>
        </w:rPr>
      </w:pPr>
      <w:r w:rsidRPr="00282F55">
        <w:rPr>
          <w:sz w:val="24"/>
          <w:szCs w:val="24"/>
        </w:rPr>
        <w:t>[  ]</w:t>
      </w:r>
    </w:p>
    <w:bookmarkEnd w:id="1"/>
    <w:p w14:paraId="75A7FA87" w14:textId="5260D0AA" w:rsidR="00C10041" w:rsidRDefault="00EA7AF8" w:rsidP="00EA7AF8">
      <w:pPr>
        <w:pStyle w:val="Heading3"/>
      </w:pPr>
      <w:proofErr w:type="spellStart"/>
      <w:proofErr w:type="gramStart"/>
      <w:r>
        <w:lastRenderedPageBreak/>
        <w:t>np.arange</w:t>
      </w:r>
      <w:proofErr w:type="spellEnd"/>
      <w:proofErr w:type="gramEnd"/>
      <w:r>
        <w:t>(</w:t>
      </w:r>
      <w:r w:rsidR="00CB2565">
        <w:t>start, end)</w:t>
      </w:r>
    </w:p>
    <w:p w14:paraId="7E8826AD" w14:textId="6BE337DB" w:rsidR="00CB2565" w:rsidRPr="00282F55" w:rsidRDefault="00CB2565" w:rsidP="00CB2565">
      <w:pPr>
        <w:rPr>
          <w:sz w:val="24"/>
          <w:szCs w:val="24"/>
        </w:rPr>
      </w:pPr>
      <w:bookmarkStart w:id="2" w:name="_Hlk206848170"/>
      <w:r w:rsidRPr="00282F55">
        <w:rPr>
          <w:sz w:val="24"/>
          <w:szCs w:val="24"/>
        </w:rPr>
        <w:t>For this option, the range</w:t>
      </w:r>
      <w:r w:rsidR="004A4841" w:rsidRPr="00282F55">
        <w:rPr>
          <w:sz w:val="24"/>
          <w:szCs w:val="24"/>
        </w:rPr>
        <w:t xml:space="preserve"> start and ends at the specified values with Step 1.</w:t>
      </w:r>
    </w:p>
    <w:p w14:paraId="7919EA70" w14:textId="4FAE6100" w:rsidR="00282F55" w:rsidRPr="00282F55" w:rsidRDefault="00282F55" w:rsidP="00282F55">
      <w:pPr>
        <w:rPr>
          <w:sz w:val="24"/>
          <w:szCs w:val="24"/>
        </w:rPr>
      </w:pPr>
      <w:r w:rsidRPr="00282F55">
        <w:rPr>
          <w:sz w:val="24"/>
          <w:szCs w:val="24"/>
        </w:rPr>
        <w:t>Practice</w:t>
      </w:r>
      <w:r w:rsidR="009B17B3">
        <w:rPr>
          <w:sz w:val="24"/>
          <w:szCs w:val="24"/>
        </w:rPr>
        <w:t xml:space="preserve"> 4</w:t>
      </w:r>
      <w:r w:rsidRPr="00282F55">
        <w:rPr>
          <w:sz w:val="24"/>
          <w:szCs w:val="24"/>
        </w:rPr>
        <w:t xml:space="preserve">- In </w:t>
      </w:r>
      <w:r w:rsidR="00FC54FA">
        <w:rPr>
          <w:sz w:val="24"/>
          <w:szCs w:val="24"/>
        </w:rPr>
        <w:t>the Module 5</w:t>
      </w:r>
      <w:r w:rsidR="002B50C0">
        <w:rPr>
          <w:sz w:val="24"/>
          <w:szCs w:val="24"/>
        </w:rPr>
        <w:t xml:space="preserve"> Lecture</w:t>
      </w:r>
      <w:r w:rsidR="00FC54FA">
        <w:rPr>
          <w:sz w:val="24"/>
          <w:szCs w:val="24"/>
        </w:rPr>
        <w:t xml:space="preserve"> </w:t>
      </w:r>
      <w:r w:rsidRPr="00282F55">
        <w:rPr>
          <w:sz w:val="24"/>
          <w:szCs w:val="24"/>
        </w:rPr>
        <w:t xml:space="preserve">Notebook, type the following statement and write down the output: </w:t>
      </w:r>
    </w:p>
    <w:p w14:paraId="7243BE86" w14:textId="425DAE92" w:rsidR="00282F55" w:rsidRPr="00282F55" w:rsidRDefault="00282F55" w:rsidP="00282F55">
      <w:pPr>
        <w:rPr>
          <w:sz w:val="24"/>
          <w:szCs w:val="24"/>
        </w:rPr>
      </w:pPr>
      <w:proofErr w:type="gramStart"/>
      <w:r w:rsidRPr="00282F55">
        <w:rPr>
          <w:sz w:val="24"/>
          <w:szCs w:val="24"/>
        </w:rPr>
        <w:t>[  ]</w:t>
      </w:r>
      <w:proofErr w:type="gramEnd"/>
      <w:r w:rsidRPr="00282F55">
        <w:rPr>
          <w:sz w:val="24"/>
          <w:szCs w:val="24"/>
        </w:rPr>
        <w:t xml:space="preserve"> </w:t>
      </w:r>
      <w:proofErr w:type="spellStart"/>
      <w:r w:rsidRPr="00282F55">
        <w:rPr>
          <w:sz w:val="24"/>
          <w:szCs w:val="24"/>
        </w:rPr>
        <w:t>np.arange</w:t>
      </w:r>
      <w:proofErr w:type="spellEnd"/>
      <w:r w:rsidRPr="00282F55">
        <w:rPr>
          <w:sz w:val="24"/>
          <w:szCs w:val="24"/>
        </w:rPr>
        <w:t>(</w:t>
      </w:r>
      <w:r>
        <w:rPr>
          <w:sz w:val="24"/>
          <w:szCs w:val="24"/>
        </w:rPr>
        <w:t>1,</w:t>
      </w:r>
      <w:r w:rsidR="00677625">
        <w:rPr>
          <w:sz w:val="24"/>
          <w:szCs w:val="24"/>
        </w:rPr>
        <w:t>7</w:t>
      </w:r>
      <w:r w:rsidRPr="00282F55">
        <w:rPr>
          <w:sz w:val="24"/>
          <w:szCs w:val="24"/>
        </w:rPr>
        <w:t>)</w:t>
      </w:r>
    </w:p>
    <w:p w14:paraId="2BF113FD" w14:textId="77777777" w:rsidR="00282F55" w:rsidRDefault="00282F55" w:rsidP="00282F55">
      <w:pPr>
        <w:rPr>
          <w:sz w:val="24"/>
          <w:szCs w:val="24"/>
        </w:rPr>
      </w:pPr>
      <w:r w:rsidRPr="00282F55">
        <w:rPr>
          <w:sz w:val="24"/>
          <w:szCs w:val="24"/>
        </w:rPr>
        <w:t>[  ]</w:t>
      </w:r>
    </w:p>
    <w:bookmarkEnd w:id="2"/>
    <w:p w14:paraId="257C7787" w14:textId="15DD16FC" w:rsidR="00E53D7A" w:rsidRDefault="00C625A8" w:rsidP="00E53D7A">
      <w:pPr>
        <w:pStyle w:val="Heading3"/>
      </w:pPr>
      <w:proofErr w:type="spellStart"/>
      <w:proofErr w:type="gramStart"/>
      <w:r>
        <w:t>np.arange</w:t>
      </w:r>
      <w:proofErr w:type="spellEnd"/>
      <w:proofErr w:type="gramEnd"/>
      <w:r>
        <w:t>(start, end, step)</w:t>
      </w:r>
    </w:p>
    <w:p w14:paraId="46B9262C" w14:textId="12D5FB8D" w:rsidR="00C625A8" w:rsidRDefault="009B17B3" w:rsidP="00C625A8">
      <w:pPr>
        <w:rPr>
          <w:sz w:val="24"/>
          <w:szCs w:val="24"/>
        </w:rPr>
      </w:pPr>
      <w:r>
        <w:rPr>
          <w:sz w:val="24"/>
          <w:szCs w:val="24"/>
        </w:rPr>
        <w:t>For this option, you can now specify the start, end and step of your range.</w:t>
      </w:r>
    </w:p>
    <w:p w14:paraId="3F1854A5" w14:textId="2AEED6C6" w:rsidR="009B17B3" w:rsidRPr="009B17B3" w:rsidRDefault="009B17B3" w:rsidP="009B17B3">
      <w:pPr>
        <w:rPr>
          <w:sz w:val="24"/>
          <w:szCs w:val="24"/>
        </w:rPr>
      </w:pPr>
      <w:r w:rsidRPr="009B17B3">
        <w:rPr>
          <w:sz w:val="24"/>
          <w:szCs w:val="24"/>
        </w:rPr>
        <w:t xml:space="preserve">Practice </w:t>
      </w:r>
      <w:r w:rsidR="007D182F">
        <w:rPr>
          <w:sz w:val="24"/>
          <w:szCs w:val="24"/>
        </w:rPr>
        <w:t>5</w:t>
      </w:r>
      <w:r w:rsidRPr="009B17B3">
        <w:rPr>
          <w:sz w:val="24"/>
          <w:szCs w:val="24"/>
        </w:rPr>
        <w:t xml:space="preserve">- In </w:t>
      </w:r>
      <w:r w:rsidR="00FC54FA">
        <w:rPr>
          <w:sz w:val="24"/>
          <w:szCs w:val="24"/>
        </w:rPr>
        <w:t>the Module 5</w:t>
      </w:r>
      <w:r w:rsidR="002B50C0">
        <w:rPr>
          <w:sz w:val="24"/>
          <w:szCs w:val="24"/>
        </w:rPr>
        <w:t xml:space="preserve"> Lecture</w:t>
      </w:r>
      <w:r w:rsidRPr="009B17B3">
        <w:rPr>
          <w:sz w:val="24"/>
          <w:szCs w:val="24"/>
        </w:rPr>
        <w:t xml:space="preserve"> Notebook, type the following statement and write down the output: </w:t>
      </w:r>
    </w:p>
    <w:p w14:paraId="237410E4" w14:textId="0F81B0C3" w:rsidR="009B17B3" w:rsidRPr="009B17B3" w:rsidRDefault="009B17B3" w:rsidP="009B17B3">
      <w:pPr>
        <w:rPr>
          <w:sz w:val="24"/>
          <w:szCs w:val="24"/>
        </w:rPr>
      </w:pPr>
      <w:proofErr w:type="gramStart"/>
      <w:r w:rsidRPr="009B17B3">
        <w:rPr>
          <w:sz w:val="24"/>
          <w:szCs w:val="24"/>
        </w:rPr>
        <w:t>[  ]</w:t>
      </w:r>
      <w:proofErr w:type="gramEnd"/>
      <w:r w:rsidRPr="009B17B3">
        <w:rPr>
          <w:sz w:val="24"/>
          <w:szCs w:val="24"/>
        </w:rPr>
        <w:t xml:space="preserve"> </w:t>
      </w:r>
      <w:proofErr w:type="spellStart"/>
      <w:r w:rsidRPr="009B17B3">
        <w:rPr>
          <w:sz w:val="24"/>
          <w:szCs w:val="24"/>
        </w:rPr>
        <w:t>np.arange</w:t>
      </w:r>
      <w:proofErr w:type="spellEnd"/>
      <w:r w:rsidRPr="009B17B3">
        <w:rPr>
          <w:sz w:val="24"/>
          <w:szCs w:val="24"/>
        </w:rPr>
        <w:t>(1,</w:t>
      </w:r>
      <w:r w:rsidR="00E74A71">
        <w:rPr>
          <w:sz w:val="24"/>
          <w:szCs w:val="24"/>
        </w:rPr>
        <w:t>9,2</w:t>
      </w:r>
      <w:r w:rsidRPr="009B17B3">
        <w:rPr>
          <w:sz w:val="24"/>
          <w:szCs w:val="24"/>
        </w:rPr>
        <w:t>)</w:t>
      </w:r>
    </w:p>
    <w:p w14:paraId="36B8B13A" w14:textId="77777777" w:rsidR="009B17B3" w:rsidRDefault="009B17B3" w:rsidP="009B17B3">
      <w:pPr>
        <w:rPr>
          <w:sz w:val="24"/>
          <w:szCs w:val="24"/>
        </w:rPr>
      </w:pPr>
      <w:r w:rsidRPr="009B17B3">
        <w:rPr>
          <w:sz w:val="24"/>
          <w:szCs w:val="24"/>
        </w:rPr>
        <w:t>[  ]</w:t>
      </w:r>
    </w:p>
    <w:p w14:paraId="67E787F2" w14:textId="47A5C64E" w:rsidR="007D182F" w:rsidRPr="007D182F" w:rsidRDefault="007D182F" w:rsidP="007D182F">
      <w:pPr>
        <w:rPr>
          <w:sz w:val="24"/>
          <w:szCs w:val="24"/>
        </w:rPr>
      </w:pPr>
      <w:r w:rsidRPr="007D182F">
        <w:rPr>
          <w:sz w:val="24"/>
          <w:szCs w:val="24"/>
        </w:rPr>
        <w:t xml:space="preserve">Practice </w:t>
      </w:r>
      <w:r>
        <w:rPr>
          <w:sz w:val="24"/>
          <w:szCs w:val="24"/>
        </w:rPr>
        <w:t>6</w:t>
      </w:r>
      <w:r w:rsidRPr="007D182F">
        <w:rPr>
          <w:sz w:val="24"/>
          <w:szCs w:val="24"/>
        </w:rPr>
        <w:t xml:space="preserve">- In </w:t>
      </w:r>
      <w:r w:rsidR="00FC54FA">
        <w:rPr>
          <w:sz w:val="24"/>
          <w:szCs w:val="24"/>
        </w:rPr>
        <w:t xml:space="preserve">the Module </w:t>
      </w:r>
      <w:r w:rsidR="002B50C0">
        <w:rPr>
          <w:sz w:val="24"/>
          <w:szCs w:val="24"/>
        </w:rPr>
        <w:t>5 Lecture</w:t>
      </w:r>
      <w:r w:rsidRPr="007D182F">
        <w:rPr>
          <w:sz w:val="24"/>
          <w:szCs w:val="24"/>
        </w:rPr>
        <w:t xml:space="preserve"> Notebook, type the following statement and write down the output: </w:t>
      </w:r>
    </w:p>
    <w:p w14:paraId="3857315F" w14:textId="73289ACF" w:rsidR="007D182F" w:rsidRPr="007D182F" w:rsidRDefault="007D182F" w:rsidP="007D182F">
      <w:pPr>
        <w:rPr>
          <w:sz w:val="24"/>
          <w:szCs w:val="24"/>
        </w:rPr>
      </w:pPr>
      <w:proofErr w:type="gramStart"/>
      <w:r w:rsidRPr="007D182F">
        <w:rPr>
          <w:sz w:val="24"/>
          <w:szCs w:val="24"/>
        </w:rPr>
        <w:t>[  ]</w:t>
      </w:r>
      <w:proofErr w:type="gramEnd"/>
      <w:r w:rsidRPr="007D182F">
        <w:rPr>
          <w:sz w:val="24"/>
          <w:szCs w:val="24"/>
        </w:rPr>
        <w:t xml:space="preserve"> </w:t>
      </w:r>
      <w:proofErr w:type="spellStart"/>
      <w:r w:rsidRPr="007D182F">
        <w:rPr>
          <w:sz w:val="24"/>
          <w:szCs w:val="24"/>
        </w:rPr>
        <w:t>np.arange</w:t>
      </w:r>
      <w:proofErr w:type="spellEnd"/>
      <w:r w:rsidRPr="007D182F">
        <w:rPr>
          <w:sz w:val="24"/>
          <w:szCs w:val="24"/>
        </w:rPr>
        <w:t>(1</w:t>
      </w:r>
      <w:r w:rsidR="00EB6187">
        <w:rPr>
          <w:sz w:val="24"/>
          <w:szCs w:val="24"/>
        </w:rPr>
        <w:t>.5</w:t>
      </w:r>
      <w:r w:rsidRPr="007D182F">
        <w:rPr>
          <w:sz w:val="24"/>
          <w:szCs w:val="24"/>
        </w:rPr>
        <w:t>,</w:t>
      </w:r>
      <w:r w:rsidR="00EB6187">
        <w:rPr>
          <w:sz w:val="24"/>
          <w:szCs w:val="24"/>
        </w:rPr>
        <w:t>-2</w:t>
      </w:r>
      <w:r w:rsidRPr="007D182F">
        <w:rPr>
          <w:sz w:val="24"/>
          <w:szCs w:val="24"/>
        </w:rPr>
        <w:t>,</w:t>
      </w:r>
      <w:r w:rsidR="00B001C0">
        <w:rPr>
          <w:sz w:val="24"/>
          <w:szCs w:val="24"/>
        </w:rPr>
        <w:t>-0.5</w:t>
      </w:r>
      <w:r w:rsidRPr="007D182F">
        <w:rPr>
          <w:sz w:val="24"/>
          <w:szCs w:val="24"/>
        </w:rPr>
        <w:t>)</w:t>
      </w:r>
    </w:p>
    <w:p w14:paraId="040DD6EB" w14:textId="77777777" w:rsidR="007D182F" w:rsidRPr="007D182F" w:rsidRDefault="007D182F" w:rsidP="007D182F">
      <w:pPr>
        <w:rPr>
          <w:sz w:val="24"/>
          <w:szCs w:val="24"/>
        </w:rPr>
      </w:pPr>
      <w:r w:rsidRPr="007D182F">
        <w:rPr>
          <w:sz w:val="24"/>
          <w:szCs w:val="24"/>
        </w:rPr>
        <w:t>[  ]</w:t>
      </w:r>
    </w:p>
    <w:p w14:paraId="35B7D15C" w14:textId="77777777" w:rsidR="007D182F" w:rsidRDefault="007D182F" w:rsidP="009B17B3">
      <w:pPr>
        <w:rPr>
          <w:sz w:val="24"/>
          <w:szCs w:val="24"/>
        </w:rPr>
      </w:pPr>
    </w:p>
    <w:p w14:paraId="315804BC" w14:textId="6E83AD40" w:rsidR="007D4E32" w:rsidRDefault="006C787E" w:rsidP="009B17B3">
      <w:pPr>
        <w:rPr>
          <w:sz w:val="24"/>
          <w:szCs w:val="24"/>
        </w:rPr>
      </w:pPr>
      <w:r>
        <w:rPr>
          <w:sz w:val="24"/>
          <w:szCs w:val="24"/>
        </w:rPr>
        <w:t xml:space="preserve">Practice </w:t>
      </w:r>
      <w:r w:rsidR="003F5717">
        <w:rPr>
          <w:sz w:val="24"/>
          <w:szCs w:val="24"/>
        </w:rPr>
        <w:t>7- Use a range</w:t>
      </w:r>
      <w:r w:rsidR="00E67E37">
        <w:rPr>
          <w:sz w:val="24"/>
          <w:szCs w:val="24"/>
        </w:rPr>
        <w:t xml:space="preserve"> t</w:t>
      </w:r>
      <w:r w:rsidR="00C329D6">
        <w:rPr>
          <w:sz w:val="24"/>
          <w:szCs w:val="24"/>
        </w:rPr>
        <w:t>o find the</w:t>
      </w:r>
      <w:r w:rsidR="003B49ED">
        <w:rPr>
          <w:sz w:val="24"/>
          <w:szCs w:val="24"/>
        </w:rPr>
        <w:t xml:space="preserve"> following</w:t>
      </w:r>
      <w:r w:rsidR="00C329D6">
        <w:rPr>
          <w:sz w:val="24"/>
          <w:szCs w:val="24"/>
        </w:rPr>
        <w:t xml:space="preserve"> s</w:t>
      </w:r>
      <w:r w:rsidR="002B28CE">
        <w:rPr>
          <w:sz w:val="24"/>
          <w:szCs w:val="24"/>
        </w:rPr>
        <w:t>um</w:t>
      </w:r>
      <w:r w:rsidR="00EC643F">
        <w:rPr>
          <w:sz w:val="24"/>
          <w:szCs w:val="24"/>
        </w:rPr>
        <w:t xml:space="preserve">: </w:t>
      </w:r>
    </w:p>
    <w:p w14:paraId="5265E7FE" w14:textId="155FE236" w:rsidR="00EC643F" w:rsidRPr="009B17B3" w:rsidRDefault="00862652" w:rsidP="009B17B3">
      <w:pPr>
        <w:rPr>
          <w:sz w:val="24"/>
          <w:szCs w:val="24"/>
        </w:rPr>
      </w:pPr>
      <w:r w:rsidRPr="00004E94">
        <w:rPr>
          <w:position w:val="-24"/>
          <w:sz w:val="24"/>
          <w:szCs w:val="24"/>
        </w:rPr>
        <w:object w:dxaOrig="2400" w:dyaOrig="620" w14:anchorId="5FC0DF36">
          <v:shape id="_x0000_i1027" type="#_x0000_t75" style="width:237pt;height:60.75pt" o:ole="">
            <v:imagedata r:id="rId10" o:title=""/>
          </v:shape>
          <o:OLEObject Type="Embed" ProgID="Equation.DSMT4" ShapeID="_x0000_i1027" DrawAspect="Content" ObjectID="_1817567843" r:id="rId11"/>
        </w:object>
      </w:r>
      <w:r w:rsidR="00EC643F">
        <w:rPr>
          <w:sz w:val="24"/>
          <w:szCs w:val="24"/>
        </w:rPr>
        <w:t xml:space="preserve"> </w:t>
      </w:r>
    </w:p>
    <w:p w14:paraId="0D6E3A8E" w14:textId="77777777" w:rsidR="009B17B3" w:rsidRDefault="009B17B3" w:rsidP="00C625A8">
      <w:pPr>
        <w:rPr>
          <w:sz w:val="24"/>
          <w:szCs w:val="24"/>
        </w:rPr>
      </w:pPr>
    </w:p>
    <w:p w14:paraId="5B0D9B05" w14:textId="1A88017C" w:rsidR="00B875DE" w:rsidRDefault="00091F18" w:rsidP="00091F18">
      <w:pPr>
        <w:pStyle w:val="Heading2"/>
      </w:pPr>
      <w:r>
        <w:t>Calling an Item(element) in an Array</w:t>
      </w:r>
    </w:p>
    <w:p w14:paraId="1A5FCD11" w14:textId="00532D0B" w:rsidR="00091F18" w:rsidRDefault="00091F18" w:rsidP="00091F18"/>
    <w:p w14:paraId="479CD904" w14:textId="395079E7" w:rsidR="00313FC8" w:rsidRDefault="00313FC8" w:rsidP="00091F18">
      <w:r>
        <w:t xml:space="preserve">If you would like to </w:t>
      </w:r>
      <w:r w:rsidR="004B57CF">
        <w:t xml:space="preserve">pull a particular item in an </w:t>
      </w:r>
      <w:r w:rsidR="00A60F60">
        <w:t>array, we</w:t>
      </w:r>
      <w:r w:rsidR="004B57CF">
        <w:t xml:space="preserve"> use </w:t>
      </w:r>
      <w:r w:rsidR="00480270">
        <w:t xml:space="preserve">the </w:t>
      </w:r>
      <w:proofErr w:type="gramStart"/>
      <w:r w:rsidR="00B2104B">
        <w:rPr>
          <w:b/>
          <w:bCs/>
        </w:rPr>
        <w:t>item(</w:t>
      </w:r>
      <w:proofErr w:type="gramEnd"/>
      <w:r w:rsidR="00B2104B">
        <w:rPr>
          <w:b/>
          <w:bCs/>
        </w:rPr>
        <w:t xml:space="preserve">) </w:t>
      </w:r>
      <w:r w:rsidR="00B2104B">
        <w:t xml:space="preserve">function as follows: </w:t>
      </w:r>
    </w:p>
    <w:p w14:paraId="4F11EB01" w14:textId="383FF506" w:rsidR="00B2104B" w:rsidRDefault="00B2104B" w:rsidP="00091F18">
      <w:proofErr w:type="spellStart"/>
      <w:r>
        <w:t>my</w:t>
      </w:r>
      <w:r w:rsidR="00BE5A44">
        <w:t>_</w:t>
      </w:r>
      <w:proofErr w:type="gramStart"/>
      <w:r w:rsidR="00BE5A44">
        <w:t>array.item</w:t>
      </w:r>
      <w:proofErr w:type="spellEnd"/>
      <w:proofErr w:type="gramEnd"/>
      <w:r w:rsidR="00BE5A44">
        <w:t>(index)</w:t>
      </w:r>
    </w:p>
    <w:p w14:paraId="244909A6" w14:textId="2CE56E35" w:rsidR="00BE5A44" w:rsidRPr="00B2104B" w:rsidRDefault="00BE5A44" w:rsidP="00091F18">
      <w:r>
        <w:t xml:space="preserve">Each item in </w:t>
      </w:r>
      <w:r w:rsidR="008C0290">
        <w:t xml:space="preserve">an array </w:t>
      </w:r>
      <w:r w:rsidR="00236023">
        <w:t>has</w:t>
      </w:r>
      <w:r w:rsidR="00AF5D71">
        <w:t xml:space="preserve"> index</w:t>
      </w:r>
      <w:r w:rsidR="008C0290">
        <w:t xml:space="preserve"> or location number on the array.  The first item in an array has index </w:t>
      </w:r>
      <w:r w:rsidR="00D1532A">
        <w:t>0.</w:t>
      </w:r>
      <w:r w:rsidR="00AF5D71">
        <w:t xml:space="preserve"> </w:t>
      </w:r>
    </w:p>
    <w:p w14:paraId="24C9C7F6" w14:textId="50D5796F" w:rsidR="00EF5135" w:rsidRDefault="00685093" w:rsidP="000426FB">
      <w:r>
        <w:t>Practice 8-</w:t>
      </w:r>
      <w:r w:rsidR="005A102D">
        <w:t xml:space="preserve"> </w:t>
      </w:r>
      <w:r w:rsidR="007C5C5A">
        <w:t xml:space="preserve">Take </w:t>
      </w:r>
      <w:r w:rsidR="00EF5135">
        <w:t xml:space="preserve">the high_temperatures array and complete the following: </w:t>
      </w:r>
    </w:p>
    <w:p w14:paraId="6FED2829" w14:textId="4F4051FB" w:rsidR="000426FB" w:rsidRDefault="000426FB" w:rsidP="000426FB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Sort the array.</w:t>
      </w:r>
    </w:p>
    <w:p w14:paraId="207033CD" w14:textId="042682DF" w:rsidR="000426FB" w:rsidRDefault="000426FB" w:rsidP="000426FB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lastRenderedPageBreak/>
        <w:t>Find the difference between</w:t>
      </w:r>
      <w:r w:rsidR="00471947">
        <w:rPr>
          <w:sz w:val="24"/>
          <w:szCs w:val="24"/>
        </w:rPr>
        <w:t xml:space="preserve"> the smallest and largest item in the array using the </w:t>
      </w:r>
      <w:proofErr w:type="gramStart"/>
      <w:r w:rsidR="00471947">
        <w:rPr>
          <w:b/>
          <w:bCs/>
          <w:sz w:val="24"/>
          <w:szCs w:val="24"/>
        </w:rPr>
        <w:t>item(</w:t>
      </w:r>
      <w:proofErr w:type="gramEnd"/>
      <w:r w:rsidR="00471947">
        <w:rPr>
          <w:b/>
          <w:bCs/>
          <w:sz w:val="24"/>
          <w:szCs w:val="24"/>
        </w:rPr>
        <w:t>)</w:t>
      </w:r>
      <w:r w:rsidR="00471947">
        <w:rPr>
          <w:sz w:val="24"/>
          <w:szCs w:val="24"/>
        </w:rPr>
        <w:t xml:space="preserve"> function.</w:t>
      </w:r>
    </w:p>
    <w:p w14:paraId="7D7AF570" w14:textId="77777777" w:rsidR="007C7D9C" w:rsidRDefault="007C7D9C" w:rsidP="007C7D9C">
      <w:pPr>
        <w:rPr>
          <w:sz w:val="24"/>
          <w:szCs w:val="24"/>
        </w:rPr>
      </w:pPr>
    </w:p>
    <w:p w14:paraId="5BA3EAF3" w14:textId="362ABAD6" w:rsidR="007C7D9C" w:rsidRDefault="00637D9E" w:rsidP="00637D9E">
      <w:pPr>
        <w:pStyle w:val="Heading2"/>
      </w:pPr>
      <w:r>
        <w:t>Array Operations</w:t>
      </w:r>
    </w:p>
    <w:p w14:paraId="7C09C7C2" w14:textId="31490320" w:rsidR="00637D9E" w:rsidRDefault="00CD056D" w:rsidP="00637D9E">
      <w:pPr>
        <w:rPr>
          <w:sz w:val="24"/>
          <w:szCs w:val="24"/>
        </w:rPr>
      </w:pPr>
      <w:r>
        <w:rPr>
          <w:sz w:val="24"/>
          <w:szCs w:val="24"/>
        </w:rPr>
        <w:t>Similar to numeric operations, we can perform operations with arra</w:t>
      </w:r>
      <w:r w:rsidR="00611781">
        <w:rPr>
          <w:sz w:val="24"/>
          <w:szCs w:val="24"/>
        </w:rPr>
        <w:t>ys of that have the same number of elements</w:t>
      </w:r>
      <w:r w:rsidR="00F85B31">
        <w:rPr>
          <w:sz w:val="24"/>
          <w:szCs w:val="24"/>
        </w:rPr>
        <w:t>.</w:t>
      </w:r>
    </w:p>
    <w:p w14:paraId="41AF4CD6" w14:textId="104D671B" w:rsidR="00F85B31" w:rsidRDefault="00F85B31" w:rsidP="00637D9E">
      <w:pPr>
        <w:rPr>
          <w:sz w:val="24"/>
          <w:szCs w:val="24"/>
        </w:rPr>
      </w:pPr>
      <w:r>
        <w:rPr>
          <w:sz w:val="24"/>
          <w:szCs w:val="24"/>
        </w:rPr>
        <w:t xml:space="preserve">Practice 9- Create two </w:t>
      </w:r>
      <w:r w:rsidR="001D5DB0">
        <w:rPr>
          <w:sz w:val="24"/>
          <w:szCs w:val="24"/>
        </w:rPr>
        <w:t>arrays</w:t>
      </w:r>
      <w:r w:rsidR="00E82932">
        <w:rPr>
          <w:sz w:val="24"/>
          <w:szCs w:val="24"/>
        </w:rPr>
        <w:t xml:space="preserve"> called my_array1 and </w:t>
      </w:r>
      <w:r w:rsidR="00016092">
        <w:rPr>
          <w:sz w:val="24"/>
          <w:szCs w:val="24"/>
        </w:rPr>
        <w:t>my_array2</w:t>
      </w:r>
      <w:r w:rsidR="001D5DB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and complete the following table: </w:t>
      </w:r>
    </w:p>
    <w:tbl>
      <w:tblPr>
        <w:tblStyle w:val="GridTable1Light"/>
        <w:tblW w:w="9985" w:type="dxa"/>
        <w:tblLook w:val="0420" w:firstRow="1" w:lastRow="0" w:firstColumn="0" w:lastColumn="0" w:noHBand="0" w:noVBand="1"/>
      </w:tblPr>
      <w:tblGrid>
        <w:gridCol w:w="3955"/>
        <w:gridCol w:w="6030"/>
      </w:tblGrid>
      <w:tr w:rsidR="001E115C" w14:paraId="7DFA0B15" w14:textId="77777777" w:rsidTr="006F270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955" w:type="dxa"/>
          </w:tcPr>
          <w:p w14:paraId="32633E46" w14:textId="704EEBE7" w:rsidR="001E115C" w:rsidRDefault="007C2446" w:rsidP="00A876F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Operation</w:t>
            </w:r>
          </w:p>
        </w:tc>
        <w:tc>
          <w:tcPr>
            <w:tcW w:w="6030" w:type="dxa"/>
          </w:tcPr>
          <w:p w14:paraId="2458CE96" w14:textId="20E3A395" w:rsidR="001E115C" w:rsidRDefault="007C2446" w:rsidP="00A876F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escription</w:t>
            </w:r>
          </w:p>
        </w:tc>
      </w:tr>
      <w:tr w:rsidR="001E115C" w14:paraId="3DE5B2A7" w14:textId="77777777" w:rsidTr="006F270E">
        <w:trPr>
          <w:trHeight w:val="1167"/>
        </w:trPr>
        <w:tc>
          <w:tcPr>
            <w:tcW w:w="3955" w:type="dxa"/>
          </w:tcPr>
          <w:p w14:paraId="7C88267A" w14:textId="3F1995B3" w:rsidR="001E115C" w:rsidRDefault="00A876FC" w:rsidP="00637D9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ddition, my_array1+my_array2</w:t>
            </w:r>
          </w:p>
        </w:tc>
        <w:tc>
          <w:tcPr>
            <w:tcW w:w="6030" w:type="dxa"/>
          </w:tcPr>
          <w:p w14:paraId="0E390E49" w14:textId="77777777" w:rsidR="001E115C" w:rsidRDefault="001E115C" w:rsidP="00637D9E">
            <w:pPr>
              <w:rPr>
                <w:sz w:val="24"/>
                <w:szCs w:val="24"/>
              </w:rPr>
            </w:pPr>
          </w:p>
        </w:tc>
      </w:tr>
      <w:tr w:rsidR="001E115C" w14:paraId="02EF61B7" w14:textId="77777777" w:rsidTr="006F270E">
        <w:trPr>
          <w:trHeight w:val="1430"/>
        </w:trPr>
        <w:tc>
          <w:tcPr>
            <w:tcW w:w="3955" w:type="dxa"/>
          </w:tcPr>
          <w:p w14:paraId="300389FC" w14:textId="5938BA41" w:rsidR="001E115C" w:rsidRDefault="00D90F15" w:rsidP="00637D9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ubtraction, my_array1-my_array2</w:t>
            </w:r>
          </w:p>
        </w:tc>
        <w:tc>
          <w:tcPr>
            <w:tcW w:w="6030" w:type="dxa"/>
          </w:tcPr>
          <w:p w14:paraId="12D14FCF" w14:textId="77777777" w:rsidR="001E115C" w:rsidRDefault="001E115C" w:rsidP="00637D9E">
            <w:pPr>
              <w:rPr>
                <w:sz w:val="24"/>
                <w:szCs w:val="24"/>
              </w:rPr>
            </w:pPr>
          </w:p>
        </w:tc>
      </w:tr>
      <w:tr w:rsidR="001E115C" w14:paraId="15EAEA04" w14:textId="77777777" w:rsidTr="006F270E">
        <w:trPr>
          <w:trHeight w:val="1583"/>
        </w:trPr>
        <w:tc>
          <w:tcPr>
            <w:tcW w:w="3955" w:type="dxa"/>
          </w:tcPr>
          <w:p w14:paraId="34844EB9" w14:textId="51B897C9" w:rsidR="001E115C" w:rsidRDefault="006F270E" w:rsidP="00637D9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ultiplication, my_array1*my_array2</w:t>
            </w:r>
          </w:p>
        </w:tc>
        <w:tc>
          <w:tcPr>
            <w:tcW w:w="6030" w:type="dxa"/>
          </w:tcPr>
          <w:p w14:paraId="52CCCD40" w14:textId="77777777" w:rsidR="001E115C" w:rsidRDefault="001E115C" w:rsidP="00637D9E">
            <w:pPr>
              <w:rPr>
                <w:sz w:val="24"/>
                <w:szCs w:val="24"/>
              </w:rPr>
            </w:pPr>
          </w:p>
        </w:tc>
      </w:tr>
      <w:tr w:rsidR="001E115C" w14:paraId="4C4E75D9" w14:textId="77777777" w:rsidTr="001051A7">
        <w:trPr>
          <w:trHeight w:val="1367"/>
        </w:trPr>
        <w:tc>
          <w:tcPr>
            <w:tcW w:w="3955" w:type="dxa"/>
          </w:tcPr>
          <w:p w14:paraId="70206627" w14:textId="053A8A5B" w:rsidR="001E115C" w:rsidRDefault="00E97C3F" w:rsidP="00637D9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ivision, my_array1/my_array</w:t>
            </w:r>
            <w:r w:rsidR="00E03EAC">
              <w:rPr>
                <w:sz w:val="24"/>
                <w:szCs w:val="24"/>
              </w:rPr>
              <w:t>2</w:t>
            </w:r>
          </w:p>
        </w:tc>
        <w:tc>
          <w:tcPr>
            <w:tcW w:w="6030" w:type="dxa"/>
          </w:tcPr>
          <w:p w14:paraId="25FBEA0B" w14:textId="77777777" w:rsidR="001E115C" w:rsidRDefault="001E115C" w:rsidP="00637D9E">
            <w:pPr>
              <w:rPr>
                <w:sz w:val="24"/>
                <w:szCs w:val="24"/>
              </w:rPr>
            </w:pPr>
          </w:p>
        </w:tc>
      </w:tr>
    </w:tbl>
    <w:p w14:paraId="2F27A61F" w14:textId="77777777" w:rsidR="00F85B31" w:rsidRPr="00CD056D" w:rsidRDefault="00F85B31" w:rsidP="00637D9E">
      <w:pPr>
        <w:rPr>
          <w:sz w:val="24"/>
          <w:szCs w:val="24"/>
        </w:rPr>
      </w:pPr>
    </w:p>
    <w:p w14:paraId="38A8C1C1" w14:textId="509BC985" w:rsidR="00B8168B" w:rsidRDefault="00B8168B" w:rsidP="009A487F"/>
    <w:p w14:paraId="0F8EF92B" w14:textId="77777777" w:rsidR="009A487F" w:rsidRPr="009A487F" w:rsidRDefault="009A487F" w:rsidP="009A487F"/>
    <w:p w14:paraId="2C34EA53" w14:textId="77777777" w:rsidR="00FE5558" w:rsidRDefault="00FE5558" w:rsidP="00DE3726"/>
    <w:p w14:paraId="471A6DA5" w14:textId="77777777" w:rsidR="000F2468" w:rsidRPr="00DE3726" w:rsidRDefault="000F2468" w:rsidP="00DE3726"/>
    <w:sectPr w:rsidR="000F2468" w:rsidRPr="00DE3726" w:rsidSect="007B648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62124"/>
    <w:multiLevelType w:val="hybridMultilevel"/>
    <w:tmpl w:val="F12A9D5E"/>
    <w:lvl w:ilvl="0" w:tplc="4E2A2334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8E1816"/>
    <w:multiLevelType w:val="hybridMultilevel"/>
    <w:tmpl w:val="23F4C7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1A1A76"/>
    <w:multiLevelType w:val="hybridMultilevel"/>
    <w:tmpl w:val="23F4C7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2A0680"/>
    <w:multiLevelType w:val="hybridMultilevel"/>
    <w:tmpl w:val="23F4C7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673D"/>
    <w:rsid w:val="00004E94"/>
    <w:rsid w:val="00016092"/>
    <w:rsid w:val="00016EF9"/>
    <w:rsid w:val="00021DB9"/>
    <w:rsid w:val="000426FB"/>
    <w:rsid w:val="00043F19"/>
    <w:rsid w:val="000572E5"/>
    <w:rsid w:val="0006756E"/>
    <w:rsid w:val="000700D3"/>
    <w:rsid w:val="00075FA4"/>
    <w:rsid w:val="000777B1"/>
    <w:rsid w:val="00091F18"/>
    <w:rsid w:val="00092E52"/>
    <w:rsid w:val="000A5264"/>
    <w:rsid w:val="000E4458"/>
    <w:rsid w:val="000F032D"/>
    <w:rsid w:val="000F2468"/>
    <w:rsid w:val="000F7B0F"/>
    <w:rsid w:val="00103FA0"/>
    <w:rsid w:val="001051A7"/>
    <w:rsid w:val="00111C92"/>
    <w:rsid w:val="001133FC"/>
    <w:rsid w:val="00126BDA"/>
    <w:rsid w:val="00130867"/>
    <w:rsid w:val="00137BC3"/>
    <w:rsid w:val="00142745"/>
    <w:rsid w:val="00150490"/>
    <w:rsid w:val="00151CA9"/>
    <w:rsid w:val="001A0E19"/>
    <w:rsid w:val="001B5EDA"/>
    <w:rsid w:val="001D3714"/>
    <w:rsid w:val="001D5DB0"/>
    <w:rsid w:val="001E115C"/>
    <w:rsid w:val="00203FCA"/>
    <w:rsid w:val="00236023"/>
    <w:rsid w:val="00240C1F"/>
    <w:rsid w:val="00247B0D"/>
    <w:rsid w:val="00261600"/>
    <w:rsid w:val="00282F55"/>
    <w:rsid w:val="0028626D"/>
    <w:rsid w:val="002952F4"/>
    <w:rsid w:val="002A5EAB"/>
    <w:rsid w:val="002B28CE"/>
    <w:rsid w:val="002B50C0"/>
    <w:rsid w:val="002D2824"/>
    <w:rsid w:val="002E04EE"/>
    <w:rsid w:val="002F3DAA"/>
    <w:rsid w:val="002F508A"/>
    <w:rsid w:val="002F6DE4"/>
    <w:rsid w:val="00313FC8"/>
    <w:rsid w:val="00340B3A"/>
    <w:rsid w:val="003473E9"/>
    <w:rsid w:val="003777A5"/>
    <w:rsid w:val="00397776"/>
    <w:rsid w:val="003A13C0"/>
    <w:rsid w:val="003B167B"/>
    <w:rsid w:val="003B49ED"/>
    <w:rsid w:val="003C5BA0"/>
    <w:rsid w:val="003E11B6"/>
    <w:rsid w:val="003E6A11"/>
    <w:rsid w:val="003F5717"/>
    <w:rsid w:val="004100BC"/>
    <w:rsid w:val="00410DB0"/>
    <w:rsid w:val="00416513"/>
    <w:rsid w:val="004320BF"/>
    <w:rsid w:val="0045267D"/>
    <w:rsid w:val="00454358"/>
    <w:rsid w:val="00471947"/>
    <w:rsid w:val="0047257A"/>
    <w:rsid w:val="00474F91"/>
    <w:rsid w:val="00480270"/>
    <w:rsid w:val="00483B2D"/>
    <w:rsid w:val="004A4841"/>
    <w:rsid w:val="004B339E"/>
    <w:rsid w:val="004B57CF"/>
    <w:rsid w:val="004C22D3"/>
    <w:rsid w:val="004C7A31"/>
    <w:rsid w:val="004E681B"/>
    <w:rsid w:val="004F0AA0"/>
    <w:rsid w:val="004F258B"/>
    <w:rsid w:val="00557E50"/>
    <w:rsid w:val="0056697D"/>
    <w:rsid w:val="005870A3"/>
    <w:rsid w:val="0059441F"/>
    <w:rsid w:val="005A102D"/>
    <w:rsid w:val="005A5C69"/>
    <w:rsid w:val="005C1D0B"/>
    <w:rsid w:val="005E15BC"/>
    <w:rsid w:val="005F44A9"/>
    <w:rsid w:val="006047FF"/>
    <w:rsid w:val="00611781"/>
    <w:rsid w:val="0061239D"/>
    <w:rsid w:val="00637D9E"/>
    <w:rsid w:val="0064589C"/>
    <w:rsid w:val="00646483"/>
    <w:rsid w:val="00650201"/>
    <w:rsid w:val="00665037"/>
    <w:rsid w:val="00677625"/>
    <w:rsid w:val="00685093"/>
    <w:rsid w:val="006863AD"/>
    <w:rsid w:val="006C787E"/>
    <w:rsid w:val="006D104B"/>
    <w:rsid w:val="006D7FF5"/>
    <w:rsid w:val="006E28DE"/>
    <w:rsid w:val="006F14F8"/>
    <w:rsid w:val="006F270E"/>
    <w:rsid w:val="006F2FB8"/>
    <w:rsid w:val="006F5BDF"/>
    <w:rsid w:val="006F5F66"/>
    <w:rsid w:val="00717E7D"/>
    <w:rsid w:val="007246F1"/>
    <w:rsid w:val="00733698"/>
    <w:rsid w:val="00740204"/>
    <w:rsid w:val="00766253"/>
    <w:rsid w:val="00773B87"/>
    <w:rsid w:val="00774D18"/>
    <w:rsid w:val="00780375"/>
    <w:rsid w:val="00790263"/>
    <w:rsid w:val="00797F51"/>
    <w:rsid w:val="007B282B"/>
    <w:rsid w:val="007B4FFD"/>
    <w:rsid w:val="007B644A"/>
    <w:rsid w:val="007B6480"/>
    <w:rsid w:val="007C2446"/>
    <w:rsid w:val="007C5C5A"/>
    <w:rsid w:val="007C7D9C"/>
    <w:rsid w:val="007D182F"/>
    <w:rsid w:val="007D3888"/>
    <w:rsid w:val="007D4E32"/>
    <w:rsid w:val="007F57CC"/>
    <w:rsid w:val="00812E44"/>
    <w:rsid w:val="0082634F"/>
    <w:rsid w:val="00834B7F"/>
    <w:rsid w:val="0084418B"/>
    <w:rsid w:val="008470ED"/>
    <w:rsid w:val="00852926"/>
    <w:rsid w:val="00862198"/>
    <w:rsid w:val="00862652"/>
    <w:rsid w:val="00885632"/>
    <w:rsid w:val="008A0FF8"/>
    <w:rsid w:val="008C0290"/>
    <w:rsid w:val="008C4DBD"/>
    <w:rsid w:val="008D1E5F"/>
    <w:rsid w:val="0090165B"/>
    <w:rsid w:val="00912C8F"/>
    <w:rsid w:val="00923521"/>
    <w:rsid w:val="00946B49"/>
    <w:rsid w:val="00961AC4"/>
    <w:rsid w:val="009931C8"/>
    <w:rsid w:val="009A487F"/>
    <w:rsid w:val="009B17B3"/>
    <w:rsid w:val="009C610D"/>
    <w:rsid w:val="009D7B8B"/>
    <w:rsid w:val="009E1773"/>
    <w:rsid w:val="009F0667"/>
    <w:rsid w:val="00A35A63"/>
    <w:rsid w:val="00A518A4"/>
    <w:rsid w:val="00A541D2"/>
    <w:rsid w:val="00A60F60"/>
    <w:rsid w:val="00A628FD"/>
    <w:rsid w:val="00A64956"/>
    <w:rsid w:val="00A77F3D"/>
    <w:rsid w:val="00A84D31"/>
    <w:rsid w:val="00A84FF8"/>
    <w:rsid w:val="00A876FC"/>
    <w:rsid w:val="00AB5652"/>
    <w:rsid w:val="00AF5D71"/>
    <w:rsid w:val="00AF6437"/>
    <w:rsid w:val="00B001C0"/>
    <w:rsid w:val="00B2104B"/>
    <w:rsid w:val="00B8168B"/>
    <w:rsid w:val="00B875DE"/>
    <w:rsid w:val="00BA621C"/>
    <w:rsid w:val="00BC2839"/>
    <w:rsid w:val="00BC7CAD"/>
    <w:rsid w:val="00BD7EDF"/>
    <w:rsid w:val="00BE3872"/>
    <w:rsid w:val="00BE5A44"/>
    <w:rsid w:val="00BF0360"/>
    <w:rsid w:val="00BF7D45"/>
    <w:rsid w:val="00C0299E"/>
    <w:rsid w:val="00C10041"/>
    <w:rsid w:val="00C329D6"/>
    <w:rsid w:val="00C3448C"/>
    <w:rsid w:val="00C524D0"/>
    <w:rsid w:val="00C625A8"/>
    <w:rsid w:val="00C6798A"/>
    <w:rsid w:val="00C74371"/>
    <w:rsid w:val="00CB2565"/>
    <w:rsid w:val="00CB3D5F"/>
    <w:rsid w:val="00CD056D"/>
    <w:rsid w:val="00CF178B"/>
    <w:rsid w:val="00CF7CB5"/>
    <w:rsid w:val="00D1532A"/>
    <w:rsid w:val="00D2313E"/>
    <w:rsid w:val="00D24C7D"/>
    <w:rsid w:val="00D25EFF"/>
    <w:rsid w:val="00D270FC"/>
    <w:rsid w:val="00D32901"/>
    <w:rsid w:val="00D57AF1"/>
    <w:rsid w:val="00D65698"/>
    <w:rsid w:val="00D868E0"/>
    <w:rsid w:val="00D90F15"/>
    <w:rsid w:val="00DA7C0A"/>
    <w:rsid w:val="00DC0808"/>
    <w:rsid w:val="00DD673D"/>
    <w:rsid w:val="00DE3726"/>
    <w:rsid w:val="00DE4790"/>
    <w:rsid w:val="00DF3305"/>
    <w:rsid w:val="00E03EAC"/>
    <w:rsid w:val="00E11388"/>
    <w:rsid w:val="00E12769"/>
    <w:rsid w:val="00E22AD6"/>
    <w:rsid w:val="00E53D7A"/>
    <w:rsid w:val="00E54B5E"/>
    <w:rsid w:val="00E54CA4"/>
    <w:rsid w:val="00E56C53"/>
    <w:rsid w:val="00E61341"/>
    <w:rsid w:val="00E67E37"/>
    <w:rsid w:val="00E74A71"/>
    <w:rsid w:val="00E82932"/>
    <w:rsid w:val="00E83668"/>
    <w:rsid w:val="00E97C3F"/>
    <w:rsid w:val="00EA7AF8"/>
    <w:rsid w:val="00EB6187"/>
    <w:rsid w:val="00EC643F"/>
    <w:rsid w:val="00ED2FDA"/>
    <w:rsid w:val="00EE2BD2"/>
    <w:rsid w:val="00EE2E26"/>
    <w:rsid w:val="00EF4F54"/>
    <w:rsid w:val="00EF5135"/>
    <w:rsid w:val="00F012ED"/>
    <w:rsid w:val="00F04206"/>
    <w:rsid w:val="00F523B3"/>
    <w:rsid w:val="00F67B70"/>
    <w:rsid w:val="00F85B31"/>
    <w:rsid w:val="00F87D40"/>
    <w:rsid w:val="00FB1E93"/>
    <w:rsid w:val="00FC54FA"/>
    <w:rsid w:val="00FE5558"/>
    <w:rsid w:val="00FF2E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5ABEF8"/>
  <w15:chartTrackingRefBased/>
  <w15:docId w15:val="{BB8BA917-3DBA-4C4F-8098-F64A1B582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270F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D7FF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868E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E2BD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270F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D7FF5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868E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2D2824"/>
    <w:pPr>
      <w:ind w:left="720"/>
      <w:contextualSpacing/>
    </w:pPr>
  </w:style>
  <w:style w:type="table" w:styleId="TableGrid">
    <w:name w:val="Table Grid"/>
    <w:basedOn w:val="TableNormal"/>
    <w:uiPriority w:val="39"/>
    <w:rsid w:val="00A35A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">
    <w:name w:val="Grid Table 1 Light"/>
    <w:basedOn w:val="TableNormal"/>
    <w:uiPriority w:val="46"/>
    <w:rsid w:val="00021DB9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Heading4Char">
    <w:name w:val="Heading 4 Char"/>
    <w:basedOn w:val="DefaultParagraphFont"/>
    <w:link w:val="Heading4"/>
    <w:uiPriority w:val="9"/>
    <w:rsid w:val="00EE2BD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Hyperlink">
    <w:name w:val="Hyperlink"/>
    <w:basedOn w:val="DefaultParagraphFont"/>
    <w:uiPriority w:val="99"/>
    <w:unhideWhenUsed/>
    <w:rsid w:val="003C5BA0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C5BA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72807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hyperlink" Target="https://numpy.org/doc/stable/reference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5</TotalTime>
  <Pages>5</Pages>
  <Words>851</Words>
  <Characters>485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briel Cuarenta-Gallegos</dc:creator>
  <cp:keywords/>
  <dc:description/>
  <cp:lastModifiedBy>Gabriel Cuarenta-Gallegos</cp:lastModifiedBy>
  <cp:revision>240</cp:revision>
  <dcterms:created xsi:type="dcterms:W3CDTF">2025-08-23T03:02:00Z</dcterms:created>
  <dcterms:modified xsi:type="dcterms:W3CDTF">2025-08-25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